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63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6"/>
        <w:gridCol w:w="4536"/>
      </w:tblGrid>
      <w:tr w:rsidR="00E12A4F" w:rsidRPr="008D3EE4" w14:paraId="0C44A109" w14:textId="77777777" w:rsidTr="00D211DA">
        <w:tc>
          <w:tcPr>
            <w:tcW w:w="6096" w:type="dxa"/>
          </w:tcPr>
          <w:p w14:paraId="5381280F" w14:textId="77777777" w:rsidR="00E12A4F" w:rsidRPr="008D3EE4" w:rsidRDefault="00E12A4F" w:rsidP="00C4775F">
            <w:pPr>
              <w:rPr>
                <w:i/>
                <w:sz w:val="28"/>
                <w:szCs w:val="28"/>
              </w:rPr>
            </w:pPr>
            <w:bookmarkStart w:id="0" w:name="_Hlk62408594"/>
            <w:r>
              <w:rPr>
                <w:i/>
                <w:sz w:val="28"/>
                <w:szCs w:val="28"/>
              </w:rPr>
              <w:t>Tuần:21</w:t>
            </w:r>
          </w:p>
          <w:p w14:paraId="1CEAA0EB" w14:textId="77777777" w:rsidR="00E12A4F" w:rsidRPr="008D3EE4" w:rsidRDefault="00E12A4F" w:rsidP="00C4775F">
            <w:pPr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Lớp: 8A</w:t>
            </w:r>
          </w:p>
        </w:tc>
        <w:tc>
          <w:tcPr>
            <w:tcW w:w="4536" w:type="dxa"/>
          </w:tcPr>
          <w:p w14:paraId="702C0633" w14:textId="77777777" w:rsidR="00E12A4F" w:rsidRPr="008D3EE4" w:rsidRDefault="00E12A4F" w:rsidP="00C4775F">
            <w:pPr>
              <w:rPr>
                <w:sz w:val="28"/>
                <w:szCs w:val="28"/>
              </w:rPr>
            </w:pPr>
            <w:r w:rsidRPr="008D3EE4">
              <w:rPr>
                <w:i/>
                <w:sz w:val="28"/>
                <w:szCs w:val="28"/>
              </w:rPr>
              <w:t>Ngày soạn</w:t>
            </w:r>
            <w:r>
              <w:rPr>
                <w:sz w:val="28"/>
                <w:szCs w:val="28"/>
              </w:rPr>
              <w:t>: 18/01/2021</w:t>
            </w:r>
          </w:p>
          <w:p w14:paraId="63F6C085" w14:textId="6A7C710D" w:rsidR="007549A3" w:rsidRPr="008D3EE4" w:rsidRDefault="00E12A4F" w:rsidP="00C4775F">
            <w:pPr>
              <w:rPr>
                <w:sz w:val="28"/>
                <w:szCs w:val="28"/>
              </w:rPr>
            </w:pPr>
            <w:r w:rsidRPr="008D3EE4">
              <w:rPr>
                <w:i/>
                <w:sz w:val="28"/>
                <w:szCs w:val="28"/>
              </w:rPr>
              <w:t>Ngày dạy</w:t>
            </w:r>
            <w:r>
              <w:rPr>
                <w:sz w:val="28"/>
                <w:szCs w:val="28"/>
              </w:rPr>
              <w:t>: 22/01/2021</w:t>
            </w:r>
          </w:p>
        </w:tc>
      </w:tr>
    </w:tbl>
    <w:p w14:paraId="6CD7FE04" w14:textId="018E9645" w:rsidR="007549A3" w:rsidRDefault="007549A3" w:rsidP="00C4775F">
      <w:pPr>
        <w:pStyle w:val="Heading1"/>
        <w:spacing w:before="12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HUYÊN ĐỀ</w:t>
      </w:r>
      <w:r w:rsidR="0002411A">
        <w:rPr>
          <w:rFonts w:ascii="Times New Roman" w:hAnsi="Times New Roman" w:cs="Times New Roman"/>
          <w:b/>
          <w:sz w:val="28"/>
        </w:rPr>
        <w:t xml:space="preserve"> DẠY HỌC</w:t>
      </w:r>
      <w:r>
        <w:rPr>
          <w:rFonts w:ascii="Times New Roman" w:hAnsi="Times New Roman" w:cs="Times New Roman"/>
          <w:b/>
          <w:sz w:val="28"/>
        </w:rPr>
        <w:t xml:space="preserve"> PHÁT TRIỂN NĂNG LỰC HỢP TÁC NHÓM </w:t>
      </w:r>
    </w:p>
    <w:p w14:paraId="3FE28D44" w14:textId="4309DFB5" w:rsidR="00E12A4F" w:rsidRDefault="00E12A4F" w:rsidP="00C4775F">
      <w:pPr>
        <w:pStyle w:val="Heading1"/>
        <w:spacing w:before="120"/>
        <w:jc w:val="center"/>
        <w:rPr>
          <w:rFonts w:ascii="Times New Roman" w:hAnsi="Times New Roman" w:cs="Times New Roman"/>
          <w:b/>
          <w:sz w:val="28"/>
        </w:rPr>
      </w:pPr>
      <w:r w:rsidRPr="005E745A">
        <w:rPr>
          <w:rFonts w:ascii="Times New Roman" w:hAnsi="Times New Roman" w:cs="Times New Roman"/>
          <w:b/>
          <w:sz w:val="28"/>
        </w:rPr>
        <w:t>TIẾ</w:t>
      </w:r>
      <w:r>
        <w:rPr>
          <w:rFonts w:ascii="Times New Roman" w:hAnsi="Times New Roman" w:cs="Times New Roman"/>
          <w:b/>
          <w:sz w:val="28"/>
        </w:rPr>
        <w:t xml:space="preserve">T 43. PHƯƠNG TRÌNH ĐƯA ĐƯỢC VỀ DẠNG </w:t>
      </w:r>
      <w:r w:rsidRPr="00C26298">
        <w:rPr>
          <w:rFonts w:ascii="Times New Roman" w:hAnsi="Times New Roman" w:cs="Times New Roman"/>
          <w:b/>
          <w:position w:val="-8"/>
          <w:sz w:val="28"/>
        </w:rPr>
        <w:object w:dxaOrig="1240" w:dyaOrig="320" w14:anchorId="286EE4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75pt;height:15.85pt" o:ole="">
            <v:imagedata r:id="rId8" o:title=""/>
          </v:shape>
          <o:OLEObject Type="Embed" ProgID="Equation.DSMT4" ShapeID="_x0000_i1025" DrawAspect="Content" ObjectID="_1673022966" r:id="rId9"/>
        </w:object>
      </w:r>
      <w:r>
        <w:rPr>
          <w:rFonts w:ascii="Times New Roman" w:hAnsi="Times New Roman" w:cs="Times New Roman"/>
          <w:b/>
          <w:sz w:val="28"/>
        </w:rPr>
        <w:t xml:space="preserve">  </w:t>
      </w:r>
    </w:p>
    <w:p w14:paraId="71524FFA" w14:textId="77777777" w:rsidR="00E12A4F" w:rsidRPr="002926C0" w:rsidRDefault="00E12A4F" w:rsidP="00C4775F">
      <w:pPr>
        <w:pStyle w:val="ListParagraph"/>
        <w:numPr>
          <w:ilvl w:val="0"/>
          <w:numId w:val="3"/>
        </w:numPr>
        <w:spacing w:after="0"/>
        <w:rPr>
          <w:b/>
        </w:rPr>
      </w:pPr>
      <w:r w:rsidRPr="002926C0">
        <w:rPr>
          <w:b/>
        </w:rPr>
        <w:t>MỤC TIÊU</w:t>
      </w:r>
    </w:p>
    <w:p w14:paraId="7DD327B2" w14:textId="77777777" w:rsidR="00E12A4F" w:rsidRPr="002926C0" w:rsidRDefault="00E12A4F" w:rsidP="00C4775F">
      <w:pPr>
        <w:pStyle w:val="ListParagraph"/>
        <w:numPr>
          <w:ilvl w:val="0"/>
          <w:numId w:val="4"/>
        </w:numPr>
        <w:spacing w:after="0"/>
        <w:rPr>
          <w:b/>
        </w:rPr>
      </w:pPr>
      <w:r w:rsidRPr="002926C0">
        <w:rPr>
          <w:b/>
        </w:rPr>
        <w:t>Kiến thức</w:t>
      </w:r>
    </w:p>
    <w:p w14:paraId="28A6DDDD" w14:textId="09277CF0" w:rsidR="00E12A4F" w:rsidRDefault="00E12A4F" w:rsidP="00C4775F">
      <w:pPr>
        <w:pStyle w:val="ListParagraph"/>
        <w:numPr>
          <w:ilvl w:val="0"/>
          <w:numId w:val="1"/>
        </w:numPr>
        <w:spacing w:after="0"/>
      </w:pPr>
      <w:r>
        <w:t xml:space="preserve">HS nhận biết các PT đưa được về dạng </w:t>
      </w:r>
      <w:r w:rsidRPr="005D123A">
        <w:rPr>
          <w:position w:val="-8"/>
        </w:rPr>
        <w:object w:dxaOrig="1240" w:dyaOrig="320" w14:anchorId="414DC3A1">
          <v:shape id="_x0000_i1026" type="#_x0000_t75" style="width:62.75pt;height:15.85pt" o:ole="">
            <v:imagedata r:id="rId10" o:title=""/>
          </v:shape>
          <o:OLEObject Type="Embed" ProgID="Equation.DSMT4" ShapeID="_x0000_i1026" DrawAspect="Content" ObjectID="_1673022967" r:id="rId11"/>
        </w:object>
      </w:r>
      <w:r w:rsidR="002A1C4E">
        <w:t xml:space="preserve">, nắm được phương pháp giải, từ đó </w:t>
      </w:r>
      <w:r w:rsidR="00550835">
        <w:t xml:space="preserve">giải được PT đưa về </w:t>
      </w:r>
      <w:r w:rsidR="00550835" w:rsidRPr="005D123A">
        <w:rPr>
          <w:position w:val="-8"/>
        </w:rPr>
        <w:object w:dxaOrig="1240" w:dyaOrig="320" w14:anchorId="1E9CFD6E">
          <v:shape id="_x0000_i1027" type="#_x0000_t75" style="width:62.75pt;height:15.85pt" o:ole="">
            <v:imagedata r:id="rId10" o:title=""/>
          </v:shape>
          <o:OLEObject Type="Embed" ProgID="Equation.DSMT4" ShapeID="_x0000_i1027" DrawAspect="Content" ObjectID="_1673022968" r:id="rId12"/>
        </w:object>
      </w:r>
      <w:r w:rsidR="002A1C4E">
        <w:t>.</w:t>
      </w:r>
    </w:p>
    <w:p w14:paraId="249A270D" w14:textId="72F7A597" w:rsidR="00E12A4F" w:rsidRPr="008D3EE4" w:rsidRDefault="00E12A4F" w:rsidP="00C4775F">
      <w:pPr>
        <w:pStyle w:val="ListParagraph"/>
        <w:numPr>
          <w:ilvl w:val="0"/>
          <w:numId w:val="1"/>
        </w:numPr>
        <w:spacing w:after="0"/>
      </w:pPr>
      <w:r>
        <w:t>HS nhớ và vận dụng hai quy tắc chuyển vế và quy tắc nhân</w:t>
      </w:r>
      <w:r w:rsidR="002A1C4E">
        <w:t xml:space="preserve"> vào giải phương trình.</w:t>
      </w:r>
    </w:p>
    <w:p w14:paraId="48D8E74D" w14:textId="77777777" w:rsidR="00E12A4F" w:rsidRPr="002926C0" w:rsidRDefault="00E12A4F" w:rsidP="00C4775F">
      <w:pPr>
        <w:pStyle w:val="ListParagraph"/>
        <w:numPr>
          <w:ilvl w:val="0"/>
          <w:numId w:val="4"/>
        </w:numPr>
        <w:spacing w:after="0"/>
        <w:rPr>
          <w:b/>
        </w:rPr>
      </w:pPr>
      <w:r w:rsidRPr="002926C0">
        <w:rPr>
          <w:b/>
        </w:rPr>
        <w:t xml:space="preserve">Kĩ năng </w:t>
      </w:r>
    </w:p>
    <w:p w14:paraId="41B47AAA" w14:textId="00B83802" w:rsidR="00E12A4F" w:rsidRPr="00550835" w:rsidRDefault="00E12A4F" w:rsidP="00C4775F">
      <w:pPr>
        <w:pStyle w:val="ListParagraph"/>
        <w:numPr>
          <w:ilvl w:val="0"/>
          <w:numId w:val="1"/>
        </w:numPr>
        <w:spacing w:after="0"/>
        <w:rPr>
          <w:b/>
        </w:rPr>
      </w:pPr>
      <w:r>
        <w:t>Kĩ năng tính toán, kĩ năng trình bày bài</w:t>
      </w:r>
    </w:p>
    <w:p w14:paraId="36495535" w14:textId="30341858" w:rsidR="00550835" w:rsidRPr="00BB3D5B" w:rsidRDefault="00550835" w:rsidP="00C4775F">
      <w:pPr>
        <w:pStyle w:val="ListParagraph"/>
        <w:numPr>
          <w:ilvl w:val="0"/>
          <w:numId w:val="1"/>
        </w:numPr>
        <w:spacing w:after="0"/>
        <w:rPr>
          <w:b/>
        </w:rPr>
      </w:pPr>
      <w:r>
        <w:t>Kĩ năng thuyết trình, làm việc nhóm</w:t>
      </w:r>
      <w:r w:rsidR="00A84751">
        <w:t>.</w:t>
      </w:r>
      <w:r>
        <w:t xml:space="preserve"> </w:t>
      </w:r>
    </w:p>
    <w:p w14:paraId="43D2956A" w14:textId="77777777" w:rsidR="00E12A4F" w:rsidRPr="004E2300" w:rsidRDefault="00E12A4F" w:rsidP="00C4775F">
      <w:pPr>
        <w:pStyle w:val="ListParagraph"/>
        <w:numPr>
          <w:ilvl w:val="0"/>
          <w:numId w:val="4"/>
        </w:numPr>
        <w:spacing w:after="0"/>
        <w:jc w:val="both"/>
        <w:rPr>
          <w:b/>
        </w:rPr>
      </w:pPr>
      <w:r w:rsidRPr="004E2300">
        <w:rPr>
          <w:b/>
        </w:rPr>
        <w:t>Thái độ</w:t>
      </w:r>
    </w:p>
    <w:p w14:paraId="00BACC31" w14:textId="77777777" w:rsidR="00E12A4F" w:rsidRDefault="00E12A4F" w:rsidP="00C4775F">
      <w:pPr>
        <w:pStyle w:val="ListParagraph"/>
        <w:numPr>
          <w:ilvl w:val="0"/>
          <w:numId w:val="2"/>
        </w:numPr>
        <w:spacing w:after="0"/>
        <w:jc w:val="both"/>
      </w:pPr>
      <w:r>
        <w:t>HS rèn tính cẩn thận , kỉ luật</w:t>
      </w:r>
    </w:p>
    <w:p w14:paraId="19382E9F" w14:textId="77777777" w:rsidR="00E12A4F" w:rsidRDefault="00E12A4F" w:rsidP="00C4775F">
      <w:pPr>
        <w:pStyle w:val="ListParagraph"/>
        <w:numPr>
          <w:ilvl w:val="0"/>
          <w:numId w:val="2"/>
        </w:numPr>
        <w:spacing w:after="0"/>
        <w:jc w:val="both"/>
      </w:pPr>
      <w:r>
        <w:t>HS có hứng thú trong học tập</w:t>
      </w:r>
    </w:p>
    <w:p w14:paraId="1B6153CB" w14:textId="77777777" w:rsidR="00E12A4F" w:rsidRDefault="00E12A4F" w:rsidP="00C4775F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Phát huy tính tích cực, sáng tạo, làm việc nhóm </w:t>
      </w:r>
    </w:p>
    <w:p w14:paraId="7FD86367" w14:textId="77777777" w:rsidR="00E12A4F" w:rsidRDefault="00E12A4F" w:rsidP="00C4775F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êm yêu thích môn học </w:t>
      </w:r>
    </w:p>
    <w:p w14:paraId="2B6A6802" w14:textId="77777777" w:rsidR="00E12A4F" w:rsidRDefault="00E12A4F" w:rsidP="00C4775F">
      <w:pPr>
        <w:pStyle w:val="ListParagraph"/>
        <w:numPr>
          <w:ilvl w:val="0"/>
          <w:numId w:val="4"/>
        </w:numPr>
        <w:spacing w:after="0"/>
        <w:jc w:val="both"/>
        <w:rPr>
          <w:b/>
        </w:rPr>
      </w:pPr>
      <w:r>
        <w:rPr>
          <w:b/>
        </w:rPr>
        <w:t>Định hướng phát triển phẩm chất, năng lực</w:t>
      </w:r>
    </w:p>
    <w:p w14:paraId="2C24E114" w14:textId="42FAF274" w:rsidR="00E12A4F" w:rsidRPr="00E07349" w:rsidRDefault="00E12A4F" w:rsidP="00C4775F">
      <w:pPr>
        <w:pStyle w:val="ListParagraph"/>
        <w:numPr>
          <w:ilvl w:val="0"/>
          <w:numId w:val="2"/>
        </w:numPr>
        <w:spacing w:after="0"/>
        <w:jc w:val="both"/>
        <w:rPr>
          <w:b/>
        </w:rPr>
      </w:pPr>
      <w:r w:rsidRPr="00E07349">
        <w:rPr>
          <w:b/>
        </w:rPr>
        <w:t xml:space="preserve">Năng lực chung: </w:t>
      </w:r>
      <w:r>
        <w:t>Năng lực tự học, năng lực hợp tác</w:t>
      </w:r>
    </w:p>
    <w:p w14:paraId="1DDB99A1" w14:textId="34FC1BCE" w:rsidR="00E12A4F" w:rsidRPr="00E07349" w:rsidRDefault="00E12A4F" w:rsidP="00C4775F">
      <w:pPr>
        <w:pStyle w:val="ListParagraph"/>
        <w:numPr>
          <w:ilvl w:val="0"/>
          <w:numId w:val="2"/>
        </w:numPr>
        <w:spacing w:after="0"/>
        <w:jc w:val="both"/>
        <w:rPr>
          <w:b/>
        </w:rPr>
      </w:pPr>
      <w:r w:rsidRPr="00E07349">
        <w:rPr>
          <w:b/>
        </w:rPr>
        <w:t xml:space="preserve">Năng lực toán học: </w:t>
      </w:r>
      <w:r>
        <w:t>Năng lực lập luận và tư duy toán học, năng lực giải quyết vấn đề,</w:t>
      </w:r>
      <w:r w:rsidR="007B7E81">
        <w:t xml:space="preserve"> </w:t>
      </w:r>
      <w:r>
        <w:t xml:space="preserve">năng lực giao tiếp toán học. </w:t>
      </w:r>
    </w:p>
    <w:p w14:paraId="0CA17568" w14:textId="77777777" w:rsidR="00E12A4F" w:rsidRPr="00E07349" w:rsidRDefault="00E12A4F" w:rsidP="00C4775F">
      <w:pPr>
        <w:pStyle w:val="ListParagraph"/>
        <w:numPr>
          <w:ilvl w:val="0"/>
          <w:numId w:val="2"/>
        </w:numPr>
        <w:spacing w:after="0"/>
        <w:jc w:val="both"/>
        <w:rPr>
          <w:b/>
        </w:rPr>
      </w:pPr>
      <w:r w:rsidRPr="00E07349">
        <w:rPr>
          <w:b/>
        </w:rPr>
        <w:t xml:space="preserve">Phẩm chất: </w:t>
      </w:r>
      <w:r>
        <w:t xml:space="preserve">Tự chủ, yêu thương </w:t>
      </w:r>
    </w:p>
    <w:p w14:paraId="2921C7F0" w14:textId="77777777" w:rsidR="00E12A4F" w:rsidRPr="00FD0573" w:rsidRDefault="00E12A4F" w:rsidP="00C4775F">
      <w:pPr>
        <w:pStyle w:val="ListParagraph"/>
        <w:numPr>
          <w:ilvl w:val="0"/>
          <w:numId w:val="3"/>
        </w:numPr>
        <w:spacing w:after="0"/>
      </w:pPr>
      <w:r w:rsidRPr="002926C0">
        <w:rPr>
          <w:b/>
        </w:rPr>
        <w:t>CHUẨN BỊ</w:t>
      </w:r>
    </w:p>
    <w:p w14:paraId="0FFFFBA9" w14:textId="386EFD67" w:rsidR="00E12A4F" w:rsidRDefault="00E12A4F" w:rsidP="00C4775F">
      <w:pPr>
        <w:pStyle w:val="ListParagraph"/>
        <w:numPr>
          <w:ilvl w:val="0"/>
          <w:numId w:val="5"/>
        </w:numPr>
        <w:spacing w:after="0"/>
      </w:pPr>
      <w:r w:rsidRPr="00003F17">
        <w:rPr>
          <w:b/>
        </w:rPr>
        <w:t>Giáo viên</w:t>
      </w:r>
      <w:r>
        <w:t>: Máy chiếu, phấn màu, bảng phụ</w:t>
      </w:r>
      <w:r w:rsidR="00EB4BED">
        <w:t>, giấy A3</w:t>
      </w:r>
      <w:r w:rsidR="00D83A02">
        <w:t xml:space="preserve">, 10 bộ thẻ màu. </w:t>
      </w:r>
    </w:p>
    <w:p w14:paraId="6A664215" w14:textId="162879EF" w:rsidR="00E12A4F" w:rsidRPr="00FD0573" w:rsidRDefault="00E12A4F" w:rsidP="00C4775F">
      <w:pPr>
        <w:pStyle w:val="ListParagraph"/>
        <w:numPr>
          <w:ilvl w:val="0"/>
          <w:numId w:val="5"/>
        </w:numPr>
        <w:spacing w:after="0"/>
      </w:pPr>
      <w:r w:rsidRPr="00003F17">
        <w:rPr>
          <w:b/>
        </w:rPr>
        <w:t>Học sinh</w:t>
      </w:r>
      <w:r>
        <w:t>: SGK, vở ghi, đọc trước bài ở nhà</w:t>
      </w:r>
      <w:r w:rsidR="00EB4BED">
        <w:t xml:space="preserve"> theo yêu cầu</w:t>
      </w:r>
      <w:r>
        <w:t>, vở nháp</w:t>
      </w:r>
      <w:r w:rsidR="00550835">
        <w:t>, hồ dán, bút dạ bảng (3 màu)</w:t>
      </w:r>
    </w:p>
    <w:p w14:paraId="7002089A" w14:textId="77777777" w:rsidR="00E12A4F" w:rsidRPr="00FD0573" w:rsidRDefault="00E12A4F" w:rsidP="00C4775F">
      <w:pPr>
        <w:pStyle w:val="ListParagraph"/>
        <w:numPr>
          <w:ilvl w:val="0"/>
          <w:numId w:val="3"/>
        </w:numPr>
        <w:spacing w:after="0"/>
      </w:pPr>
      <w:r w:rsidRPr="00003F17">
        <w:rPr>
          <w:b/>
        </w:rPr>
        <w:t xml:space="preserve">TIẾN TRÌNH HẠY HỌC </w:t>
      </w:r>
    </w:p>
    <w:p w14:paraId="5B8D53EB" w14:textId="3DCC4560" w:rsidR="00E12A4F" w:rsidRPr="00EB4BED" w:rsidRDefault="00E12A4F" w:rsidP="00C4775F">
      <w:pPr>
        <w:pStyle w:val="ListParagraph"/>
        <w:numPr>
          <w:ilvl w:val="0"/>
          <w:numId w:val="6"/>
        </w:numPr>
        <w:spacing w:after="0"/>
        <w:rPr>
          <w:b/>
        </w:rPr>
      </w:pPr>
      <w:r w:rsidRPr="00003F17">
        <w:rPr>
          <w:b/>
        </w:rPr>
        <w:t xml:space="preserve">Ổn định lớp (1p): </w:t>
      </w:r>
      <w:r w:rsidRPr="00474934">
        <w:t>Kiểm tra sĩ số</w:t>
      </w:r>
    </w:p>
    <w:p w14:paraId="57D938F5" w14:textId="4646137E" w:rsidR="00E12A4F" w:rsidRPr="008A5429" w:rsidRDefault="00EB4BED" w:rsidP="00C4775F">
      <w:pPr>
        <w:pStyle w:val="ListParagraph"/>
        <w:numPr>
          <w:ilvl w:val="0"/>
          <w:numId w:val="6"/>
        </w:numPr>
        <w:spacing w:after="0"/>
      </w:pPr>
      <w:r>
        <w:rPr>
          <w:b/>
        </w:rPr>
        <w:t xml:space="preserve">Tổ chức các hoạt động dạy học </w:t>
      </w:r>
    </w:p>
    <w:tbl>
      <w:tblPr>
        <w:tblW w:w="0" w:type="auto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7"/>
        <w:gridCol w:w="3076"/>
        <w:gridCol w:w="4196"/>
      </w:tblGrid>
      <w:tr w:rsidR="00E12A4F" w:rsidRPr="00646B93" w14:paraId="325156A0" w14:textId="77777777" w:rsidTr="00B24D02">
        <w:tc>
          <w:tcPr>
            <w:tcW w:w="2977" w:type="dxa"/>
          </w:tcPr>
          <w:p w14:paraId="436AFFFF" w14:textId="77777777" w:rsidR="00E12A4F" w:rsidRPr="0008057C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08057C">
              <w:rPr>
                <w:b/>
                <w:sz w:val="28"/>
                <w:szCs w:val="28"/>
              </w:rPr>
              <w:t>Hoạt động của thầy</w:t>
            </w:r>
          </w:p>
        </w:tc>
        <w:tc>
          <w:tcPr>
            <w:tcW w:w="3076" w:type="dxa"/>
          </w:tcPr>
          <w:p w14:paraId="7AEBB02D" w14:textId="77777777" w:rsidR="00E12A4F" w:rsidRPr="0008057C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08057C">
              <w:rPr>
                <w:b/>
                <w:sz w:val="28"/>
                <w:szCs w:val="28"/>
              </w:rPr>
              <w:t>Hoạt động của trò</w:t>
            </w:r>
          </w:p>
        </w:tc>
        <w:tc>
          <w:tcPr>
            <w:tcW w:w="4196" w:type="dxa"/>
          </w:tcPr>
          <w:p w14:paraId="3ED2A6AF" w14:textId="75D78E4C" w:rsidR="00E12A4F" w:rsidRPr="0008057C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08057C">
              <w:rPr>
                <w:b/>
                <w:sz w:val="28"/>
                <w:szCs w:val="28"/>
              </w:rPr>
              <w:t xml:space="preserve">Nội dung </w:t>
            </w:r>
            <w:r w:rsidR="00D83A02">
              <w:rPr>
                <w:b/>
                <w:sz w:val="28"/>
                <w:szCs w:val="28"/>
              </w:rPr>
              <w:t xml:space="preserve">kiến thức </w:t>
            </w:r>
          </w:p>
        </w:tc>
      </w:tr>
      <w:tr w:rsidR="00E12A4F" w:rsidRPr="00646B93" w14:paraId="251FBAD9" w14:textId="77777777" w:rsidTr="00B24D02">
        <w:tc>
          <w:tcPr>
            <w:tcW w:w="10249" w:type="dxa"/>
            <w:gridSpan w:val="3"/>
          </w:tcPr>
          <w:p w14:paraId="757503CD" w14:textId="71D71775" w:rsidR="00E12A4F" w:rsidRPr="0008057C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oạt động 1. </w:t>
            </w:r>
            <w:r w:rsidR="006D05E1">
              <w:rPr>
                <w:b/>
                <w:sz w:val="28"/>
                <w:szCs w:val="28"/>
              </w:rPr>
              <w:t>Khởi động</w:t>
            </w:r>
            <w:r>
              <w:rPr>
                <w:b/>
                <w:sz w:val="28"/>
                <w:szCs w:val="28"/>
              </w:rPr>
              <w:t xml:space="preserve"> (</w:t>
            </w:r>
            <w:r w:rsidR="0014274A">
              <w:rPr>
                <w:b/>
                <w:sz w:val="28"/>
                <w:szCs w:val="28"/>
              </w:rPr>
              <w:t>6</w:t>
            </w:r>
            <w:r>
              <w:rPr>
                <w:b/>
                <w:sz w:val="28"/>
                <w:szCs w:val="28"/>
              </w:rPr>
              <w:t>p)</w:t>
            </w:r>
          </w:p>
        </w:tc>
      </w:tr>
      <w:tr w:rsidR="00E12A4F" w:rsidRPr="00646B93" w14:paraId="109DE590" w14:textId="77777777" w:rsidTr="00B24D02">
        <w:tc>
          <w:tcPr>
            <w:tcW w:w="2977" w:type="dxa"/>
          </w:tcPr>
          <w:p w14:paraId="1A4B5B22" w14:textId="6032AEF4" w:rsidR="00E12A4F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-</w:t>
            </w:r>
            <w:r w:rsidR="00D83A02">
              <w:rPr>
                <w:sz w:val="28"/>
                <w:szCs w:val="28"/>
                <w:lang w:val="it-IT"/>
              </w:rPr>
              <w:t>GV tổ chức cho HS chơi trò chơi “</w:t>
            </w:r>
            <w:r w:rsidR="00ED6819">
              <w:rPr>
                <w:sz w:val="28"/>
                <w:szCs w:val="28"/>
                <w:lang w:val="it-IT"/>
              </w:rPr>
              <w:t>Nhanh tay nhanh mắt</w:t>
            </w:r>
            <w:r w:rsidR="00D83A02">
              <w:rPr>
                <w:sz w:val="28"/>
                <w:szCs w:val="28"/>
                <w:lang w:val="it-IT"/>
              </w:rPr>
              <w:t>”</w:t>
            </w:r>
          </w:p>
          <w:p w14:paraId="0CBD67E7" w14:textId="335DDB2E" w:rsidR="00D83A02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-</w:t>
            </w:r>
            <w:r w:rsidR="00D83A02">
              <w:rPr>
                <w:sz w:val="28"/>
                <w:szCs w:val="28"/>
                <w:lang w:val="it-IT"/>
              </w:rPr>
              <w:t>GV chiếu luật chơi</w:t>
            </w:r>
          </w:p>
          <w:p w14:paraId="32AE442F" w14:textId="3CDC094C" w:rsidR="00A55B83" w:rsidRDefault="00A55B83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(Mỗi nhóm chỉ có 10s suy nghĩ và giơ thẻ)</w:t>
            </w:r>
          </w:p>
          <w:p w14:paraId="30D3D7B3" w14:textId="77777777" w:rsidR="00BE1E2A" w:rsidRDefault="00BE1E2A" w:rsidP="00C4775F">
            <w:pPr>
              <w:spacing w:after="0"/>
              <w:rPr>
                <w:sz w:val="28"/>
                <w:szCs w:val="28"/>
                <w:lang w:val="it-IT"/>
              </w:rPr>
            </w:pPr>
          </w:p>
          <w:p w14:paraId="5532D868" w14:textId="5739299B" w:rsidR="00BE1E2A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-</w:t>
            </w:r>
            <w:r w:rsidR="00BE1E2A">
              <w:rPr>
                <w:sz w:val="28"/>
                <w:szCs w:val="28"/>
                <w:lang w:val="it-IT"/>
              </w:rPr>
              <w:t>GV điều khiển trò chơi.</w:t>
            </w:r>
          </w:p>
          <w:p w14:paraId="55897168" w14:textId="14D09161" w:rsidR="007B7E81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</w:p>
          <w:p w14:paraId="2065ED9D" w14:textId="01595C6E" w:rsidR="007B7E81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</w:p>
          <w:p w14:paraId="5C3BAADF" w14:textId="77777777" w:rsidR="007B7E81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</w:p>
          <w:p w14:paraId="68FE9EEC" w14:textId="7F2E9057" w:rsidR="00903D57" w:rsidRDefault="007B7E81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-</w:t>
            </w:r>
            <w:r w:rsidR="00903D57">
              <w:rPr>
                <w:sz w:val="28"/>
                <w:szCs w:val="28"/>
                <w:lang w:val="it-IT"/>
              </w:rPr>
              <w:t xml:space="preserve">GV: </w:t>
            </w:r>
            <w:r w:rsidR="00F13EAF">
              <w:rPr>
                <w:sz w:val="28"/>
                <w:szCs w:val="28"/>
                <w:lang w:val="it-IT"/>
              </w:rPr>
              <w:t>PT ở câu 5 có thể đưa về dạng PT nào đã học?</w:t>
            </w:r>
          </w:p>
          <w:p w14:paraId="4D4FD58C" w14:textId="19A9D848" w:rsidR="00F13EAF" w:rsidRPr="00B56145" w:rsidRDefault="007C5473" w:rsidP="00C4775F">
            <w:pPr>
              <w:spacing w:after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-&gt;Bài hôm nay</w:t>
            </w:r>
          </w:p>
        </w:tc>
        <w:tc>
          <w:tcPr>
            <w:tcW w:w="3076" w:type="dxa"/>
          </w:tcPr>
          <w:p w14:paraId="3091C134" w14:textId="77777777" w:rsidR="00E12A4F" w:rsidRDefault="00E12A4F" w:rsidP="00C4775F">
            <w:pPr>
              <w:spacing w:after="0"/>
              <w:rPr>
                <w:sz w:val="28"/>
                <w:szCs w:val="28"/>
              </w:rPr>
            </w:pPr>
          </w:p>
          <w:p w14:paraId="3A75E814" w14:textId="4C172608" w:rsidR="00D83A02" w:rsidRDefault="00D83A02" w:rsidP="00C4775F">
            <w:pPr>
              <w:spacing w:after="0"/>
              <w:rPr>
                <w:sz w:val="28"/>
                <w:szCs w:val="28"/>
              </w:rPr>
            </w:pPr>
          </w:p>
          <w:p w14:paraId="2F1AEF6D" w14:textId="375FFF5E" w:rsidR="00D83A02" w:rsidRDefault="00D83A02" w:rsidP="00C4775F">
            <w:pPr>
              <w:spacing w:after="0"/>
              <w:rPr>
                <w:sz w:val="28"/>
                <w:szCs w:val="28"/>
              </w:rPr>
            </w:pPr>
          </w:p>
          <w:p w14:paraId="78D479A9" w14:textId="30E1885D" w:rsidR="00D83A02" w:rsidRDefault="007B7E81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D83A02">
              <w:rPr>
                <w:sz w:val="28"/>
                <w:szCs w:val="28"/>
              </w:rPr>
              <w:t>HS đọc luật chơi,</w:t>
            </w:r>
          </w:p>
          <w:p w14:paraId="6B9B9E5C" w14:textId="605D8F1C" w:rsidR="00D83A02" w:rsidRDefault="00D83A02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nhận thẻ màu </w:t>
            </w:r>
          </w:p>
          <w:p w14:paraId="00481199" w14:textId="67D7C7B0" w:rsidR="00A55B83" w:rsidRDefault="00A55B83" w:rsidP="00C4775F">
            <w:pPr>
              <w:spacing w:after="0"/>
              <w:rPr>
                <w:sz w:val="28"/>
                <w:szCs w:val="28"/>
              </w:rPr>
            </w:pPr>
          </w:p>
          <w:p w14:paraId="5C14921D" w14:textId="77777777" w:rsidR="00A55B83" w:rsidRDefault="00A55B83" w:rsidP="00C4775F">
            <w:pPr>
              <w:spacing w:after="0"/>
              <w:rPr>
                <w:sz w:val="28"/>
                <w:szCs w:val="28"/>
              </w:rPr>
            </w:pPr>
          </w:p>
          <w:p w14:paraId="065546AE" w14:textId="46FE06A2" w:rsidR="00D83A02" w:rsidRDefault="007B7E81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BE1E2A">
              <w:rPr>
                <w:sz w:val="28"/>
                <w:szCs w:val="28"/>
              </w:rPr>
              <w:t>HS chơi theo nhóm</w:t>
            </w:r>
            <w:r w:rsidR="00F13EAF">
              <w:rPr>
                <w:sz w:val="28"/>
                <w:szCs w:val="28"/>
              </w:rPr>
              <w:t xml:space="preserve"> 4.</w:t>
            </w:r>
          </w:p>
          <w:p w14:paraId="279C88C1" w14:textId="17C32DD8" w:rsidR="007B7E81" w:rsidRDefault="007B7E81" w:rsidP="00C4775F">
            <w:pPr>
              <w:spacing w:after="0"/>
              <w:rPr>
                <w:sz w:val="28"/>
                <w:szCs w:val="28"/>
              </w:rPr>
            </w:pPr>
          </w:p>
          <w:p w14:paraId="35C26F24" w14:textId="77777777" w:rsidR="007B7E81" w:rsidRDefault="007B7E81" w:rsidP="00C4775F">
            <w:pPr>
              <w:spacing w:after="0"/>
              <w:rPr>
                <w:sz w:val="28"/>
                <w:szCs w:val="28"/>
              </w:rPr>
            </w:pPr>
          </w:p>
          <w:p w14:paraId="7EC5C7D8" w14:textId="77777777" w:rsidR="007B7E81" w:rsidRDefault="007B7E81" w:rsidP="00C4775F">
            <w:pPr>
              <w:spacing w:after="0"/>
              <w:rPr>
                <w:sz w:val="28"/>
                <w:szCs w:val="28"/>
              </w:rPr>
            </w:pPr>
          </w:p>
          <w:p w14:paraId="0AC036FA" w14:textId="386458C2" w:rsidR="00F13EAF" w:rsidRPr="0069445A" w:rsidRDefault="007B7E81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F13EAF">
              <w:rPr>
                <w:sz w:val="28"/>
                <w:szCs w:val="28"/>
              </w:rPr>
              <w:t>HS quan sát và trả lời.</w:t>
            </w:r>
          </w:p>
        </w:tc>
        <w:tc>
          <w:tcPr>
            <w:tcW w:w="4196" w:type="dxa"/>
          </w:tcPr>
          <w:p w14:paraId="74D74B03" w14:textId="2EB2E6A9" w:rsidR="00E12A4F" w:rsidRDefault="00903D57" w:rsidP="00C4775F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Trò chơi: </w:t>
            </w:r>
            <w:r w:rsidR="00ED6819">
              <w:rPr>
                <w:b/>
                <w:sz w:val="28"/>
                <w:szCs w:val="28"/>
              </w:rPr>
              <w:t>Nhanh tay, nhanh mắt</w:t>
            </w:r>
          </w:p>
          <w:p w14:paraId="54C4BC6D" w14:textId="77777777" w:rsidR="00903D57" w:rsidRDefault="00903D57" w:rsidP="00C4775F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 câu hỏi</w:t>
            </w:r>
          </w:p>
          <w:p w14:paraId="61B2A9BA" w14:textId="0D8C4729" w:rsidR="00903D57" w:rsidRDefault="00903D57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Câu 1.</w:t>
            </w:r>
            <w:r w:rsidR="005A5478">
              <w:rPr>
                <w:bCs/>
                <w:sz w:val="28"/>
                <w:szCs w:val="28"/>
              </w:rPr>
              <w:t>Phương trình bậc nhất 1 ẩn có dạng là</w:t>
            </w:r>
          </w:p>
          <w:p w14:paraId="166988C5" w14:textId="77FFAFDE" w:rsidR="00903D57" w:rsidRDefault="00903D57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Câu 2. </w:t>
            </w:r>
            <w:r w:rsidR="005A5478">
              <w:rPr>
                <w:bCs/>
                <w:sz w:val="28"/>
                <w:szCs w:val="28"/>
              </w:rPr>
              <w:t xml:space="preserve">Cho lời giải sau, </w:t>
            </w:r>
            <w:r w:rsidR="003A1832">
              <w:rPr>
                <w:bCs/>
                <w:sz w:val="28"/>
                <w:szCs w:val="28"/>
              </w:rPr>
              <w:t>dòng (1) sử dụng quy tắc biến đổi nào?</w:t>
            </w:r>
          </w:p>
          <w:p w14:paraId="535F3525" w14:textId="2B285580" w:rsidR="00903D57" w:rsidRDefault="00903D57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Câu 3. Tập nghiệm của phương trình</w:t>
            </w:r>
            <w:r w:rsidR="0002411A">
              <w:rPr>
                <w:bCs/>
                <w:sz w:val="28"/>
                <w:szCs w:val="28"/>
              </w:rPr>
              <w:t xml:space="preserve"> </w:t>
            </w:r>
            <w:r w:rsidR="0002411A" w:rsidRPr="0002411A">
              <w:rPr>
                <w:bCs/>
                <w:position w:val="-6"/>
                <w:sz w:val="28"/>
                <w:szCs w:val="28"/>
              </w:rPr>
              <w:object w:dxaOrig="1260" w:dyaOrig="300" w14:anchorId="2059265B">
                <v:shape id="_x0000_i1028" type="#_x0000_t75" style="width:62.75pt;height:15.2pt" o:ole="">
                  <v:imagedata r:id="rId13" o:title=""/>
                </v:shape>
                <o:OLEObject Type="Embed" ProgID="Equation.DSMT4" ShapeID="_x0000_i1028" DrawAspect="Content" ObjectID="_1673022969" r:id="rId14"/>
              </w:object>
            </w:r>
          </w:p>
          <w:p w14:paraId="64B022DE" w14:textId="1B398743" w:rsidR="00903D57" w:rsidRDefault="00903D57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 xml:space="preserve">Câu 4. </w:t>
            </w:r>
            <w:r w:rsidR="00822FD6">
              <w:rPr>
                <w:bCs/>
                <w:sz w:val="28"/>
                <w:szCs w:val="28"/>
              </w:rPr>
              <w:t>Phương trìn</w:t>
            </w:r>
            <w:r w:rsidR="0002411A">
              <w:rPr>
                <w:bCs/>
                <w:sz w:val="28"/>
                <w:szCs w:val="28"/>
              </w:rPr>
              <w:t xml:space="preserve">h </w:t>
            </w:r>
            <w:r w:rsidR="0002411A" w:rsidRPr="0002411A">
              <w:rPr>
                <w:bCs/>
                <w:position w:val="-6"/>
                <w:sz w:val="28"/>
                <w:szCs w:val="28"/>
              </w:rPr>
              <w:object w:dxaOrig="1560" w:dyaOrig="300" w14:anchorId="3A2D1C29">
                <v:shape id="_x0000_i1029" type="#_x0000_t75" style="width:77.95pt;height:15.2pt" o:ole="">
                  <v:imagedata r:id="rId15" o:title=""/>
                </v:shape>
                <o:OLEObject Type="Embed" ProgID="Equation.DSMT4" ShapeID="_x0000_i1029" DrawAspect="Content" ObjectID="_1673022970" r:id="rId16"/>
              </w:object>
            </w:r>
            <w:r w:rsidR="00822FD6">
              <w:rPr>
                <w:bCs/>
                <w:sz w:val="28"/>
                <w:szCs w:val="28"/>
              </w:rPr>
              <w:t xml:space="preserve"> có nghiệm là </w:t>
            </w:r>
          </w:p>
          <w:p w14:paraId="364743AF" w14:textId="39873F62" w:rsidR="00822FD6" w:rsidRDefault="00822FD6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Câu 5. </w:t>
            </w:r>
            <w:r w:rsidR="00F13EAF">
              <w:rPr>
                <w:bCs/>
                <w:sz w:val="28"/>
                <w:szCs w:val="28"/>
              </w:rPr>
              <w:t xml:space="preserve">Nghiệm của PT </w:t>
            </w:r>
          </w:p>
          <w:p w14:paraId="0B09C381" w14:textId="4293C71B" w:rsidR="00822FD6" w:rsidRPr="00903D57" w:rsidRDefault="00822FD6" w:rsidP="00C4775F">
            <w:pPr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x-(4-2x)=2(x+1)</w:t>
            </w:r>
            <w:r w:rsidR="001B745E">
              <w:rPr>
                <w:bCs/>
                <w:sz w:val="28"/>
                <w:szCs w:val="28"/>
              </w:rPr>
              <w:t xml:space="preserve"> là</w:t>
            </w:r>
          </w:p>
        </w:tc>
      </w:tr>
      <w:tr w:rsidR="00E12A4F" w:rsidRPr="00646B93" w14:paraId="0569781D" w14:textId="77777777" w:rsidTr="00B24D02">
        <w:tc>
          <w:tcPr>
            <w:tcW w:w="10249" w:type="dxa"/>
            <w:gridSpan w:val="3"/>
          </w:tcPr>
          <w:p w14:paraId="147C738C" w14:textId="5A158643" w:rsidR="00E12A4F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Hoạt động 2. </w:t>
            </w:r>
            <w:r w:rsidR="006D05E1">
              <w:rPr>
                <w:b/>
                <w:sz w:val="28"/>
                <w:szCs w:val="28"/>
              </w:rPr>
              <w:t xml:space="preserve">Hình thành kiến thức </w:t>
            </w:r>
            <w:r>
              <w:rPr>
                <w:b/>
                <w:sz w:val="28"/>
                <w:szCs w:val="28"/>
              </w:rPr>
              <w:t>(</w:t>
            </w:r>
            <w:r w:rsidR="0014274A">
              <w:rPr>
                <w:b/>
                <w:sz w:val="28"/>
                <w:szCs w:val="28"/>
              </w:rPr>
              <w:t>18</w:t>
            </w:r>
            <w:r>
              <w:rPr>
                <w:b/>
                <w:sz w:val="28"/>
                <w:szCs w:val="28"/>
              </w:rPr>
              <w:t>p)</w:t>
            </w:r>
          </w:p>
        </w:tc>
      </w:tr>
      <w:tr w:rsidR="00E12A4F" w:rsidRPr="00646B93" w14:paraId="69E83684" w14:textId="77777777" w:rsidTr="00B24D02">
        <w:tc>
          <w:tcPr>
            <w:tcW w:w="2977" w:type="dxa"/>
          </w:tcPr>
          <w:p w14:paraId="7987BA44" w14:textId="3006058A" w:rsidR="00C0182C" w:rsidRDefault="00003A1A" w:rsidP="00C4775F">
            <w:pPr>
              <w:spacing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C0182C">
              <w:rPr>
                <w:sz w:val="28"/>
                <w:szCs w:val="28"/>
              </w:rPr>
              <w:t>GV nêu bài 1.</w:t>
            </w:r>
          </w:p>
          <w:p w14:paraId="21A2D333" w14:textId="764FE78E" w:rsidR="0091041C" w:rsidRDefault="00003A1A" w:rsidP="00C4775F">
            <w:pPr>
              <w:spacing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C0182C">
              <w:rPr>
                <w:sz w:val="28"/>
                <w:szCs w:val="28"/>
              </w:rPr>
              <w:t xml:space="preserve">GV </w:t>
            </w:r>
            <w:r w:rsidR="0091041C">
              <w:rPr>
                <w:sz w:val="28"/>
                <w:szCs w:val="28"/>
              </w:rPr>
              <w:t>chia lớp thành 10 nhóm, đánh số từ</w:t>
            </w:r>
            <w:r w:rsidR="00350393">
              <w:rPr>
                <w:sz w:val="28"/>
                <w:szCs w:val="28"/>
              </w:rPr>
              <w:t xml:space="preserve"> </w:t>
            </w:r>
            <w:r w:rsidR="0091041C">
              <w:rPr>
                <w:sz w:val="28"/>
                <w:szCs w:val="28"/>
              </w:rPr>
              <w:t xml:space="preserve">1-4 các thành viên trong nhóm, giao HS làm cá nhân trong </w:t>
            </w:r>
            <w:r w:rsidR="00350393">
              <w:rPr>
                <w:sz w:val="28"/>
                <w:szCs w:val="28"/>
              </w:rPr>
              <w:t>2</w:t>
            </w:r>
            <w:r w:rsidR="0091041C">
              <w:rPr>
                <w:sz w:val="28"/>
                <w:szCs w:val="28"/>
              </w:rPr>
              <w:t>p</w:t>
            </w:r>
          </w:p>
          <w:p w14:paraId="4E6CE7FE" w14:textId="6DD49989" w:rsidR="001551F3" w:rsidRDefault="001551F3" w:rsidP="00C4775F">
            <w:pPr>
              <w:spacing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HS 1,2: Làm ý a.</w:t>
            </w:r>
          </w:p>
          <w:p w14:paraId="5F646929" w14:textId="6E708614" w:rsidR="001551F3" w:rsidRPr="00A35837" w:rsidRDefault="001551F3" w:rsidP="00C4775F">
            <w:pPr>
              <w:spacing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HS 3,4: Làm ý b.</w:t>
            </w:r>
          </w:p>
        </w:tc>
        <w:tc>
          <w:tcPr>
            <w:tcW w:w="3076" w:type="dxa"/>
          </w:tcPr>
          <w:p w14:paraId="609BB79E" w14:textId="49A94C09" w:rsidR="007B7E81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C0182C">
              <w:rPr>
                <w:sz w:val="28"/>
                <w:szCs w:val="28"/>
              </w:rPr>
              <w:t>HS đọc yêu cầu.</w:t>
            </w:r>
          </w:p>
          <w:p w14:paraId="7ED6BF12" w14:textId="0A53085F" w:rsidR="007B7E81" w:rsidRDefault="007B7E81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ngồi theo nhóm đã chia.</w:t>
            </w:r>
          </w:p>
          <w:p w14:paraId="4F8E84E8" w14:textId="2C65E29A" w:rsidR="001551F3" w:rsidRPr="004F020D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551F3">
              <w:rPr>
                <w:sz w:val="28"/>
                <w:szCs w:val="28"/>
              </w:rPr>
              <w:t xml:space="preserve">HS thực hiện theo yêu cầu </w:t>
            </w:r>
          </w:p>
        </w:tc>
        <w:tc>
          <w:tcPr>
            <w:tcW w:w="4196" w:type="dxa"/>
          </w:tcPr>
          <w:p w14:paraId="72A57EE7" w14:textId="61F9C111" w:rsidR="00E12A4F" w:rsidRPr="00003A1A" w:rsidRDefault="00C0182C" w:rsidP="00C4775F">
            <w:pPr>
              <w:spacing w:after="0"/>
              <w:rPr>
                <w:b/>
                <w:bCs/>
                <w:sz w:val="28"/>
                <w:szCs w:val="28"/>
              </w:rPr>
            </w:pPr>
            <w:r w:rsidRPr="00003A1A">
              <w:rPr>
                <w:b/>
                <w:bCs/>
                <w:sz w:val="28"/>
                <w:szCs w:val="28"/>
              </w:rPr>
              <w:t>1.</w:t>
            </w:r>
            <w:r w:rsidR="00003A1A">
              <w:rPr>
                <w:b/>
                <w:bCs/>
                <w:sz w:val="28"/>
                <w:szCs w:val="28"/>
              </w:rPr>
              <w:t xml:space="preserve"> Các v</w:t>
            </w:r>
            <w:r w:rsidRPr="00003A1A">
              <w:rPr>
                <w:b/>
                <w:bCs/>
                <w:sz w:val="28"/>
                <w:szCs w:val="28"/>
              </w:rPr>
              <w:t xml:space="preserve">í dụ và cách giải </w:t>
            </w:r>
          </w:p>
          <w:p w14:paraId="10A6FBC9" w14:textId="77777777" w:rsidR="00C0182C" w:rsidRPr="0094205F" w:rsidRDefault="00C0182C" w:rsidP="00C4775F">
            <w:pPr>
              <w:spacing w:after="0"/>
              <w:rPr>
                <w:b/>
                <w:bCs/>
                <w:sz w:val="28"/>
                <w:szCs w:val="28"/>
              </w:rPr>
            </w:pPr>
            <w:r w:rsidRPr="0094205F">
              <w:rPr>
                <w:b/>
                <w:bCs/>
                <w:sz w:val="28"/>
                <w:szCs w:val="28"/>
              </w:rPr>
              <w:t>Bài 1. Giải các phương trình sau:</w:t>
            </w:r>
          </w:p>
          <w:p w14:paraId="4824DE35" w14:textId="77777777" w:rsidR="00C0182C" w:rsidRDefault="00C0182C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</w:t>
            </w:r>
            <w:r w:rsidRPr="00C0182C">
              <w:rPr>
                <w:position w:val="-14"/>
                <w:sz w:val="28"/>
                <w:szCs w:val="28"/>
              </w:rPr>
              <w:object w:dxaOrig="2480" w:dyaOrig="420" w14:anchorId="6725FAED">
                <v:shape id="_x0000_i1030" type="#_x0000_t75" style="width:124.2pt;height:21.15pt" o:ole="">
                  <v:imagedata r:id="rId17" o:title=""/>
                </v:shape>
                <o:OLEObject Type="Embed" ProgID="Equation.DSMT4" ShapeID="_x0000_i1030" DrawAspect="Content" ObjectID="_1673022971" r:id="rId18"/>
              </w:object>
            </w:r>
          </w:p>
          <w:p w14:paraId="38C49DD8" w14:textId="63B041F9" w:rsidR="00C0182C" w:rsidRPr="00A84319" w:rsidRDefault="00C0182C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Pr="00C0182C">
              <w:rPr>
                <w:position w:val="-28"/>
                <w:sz w:val="28"/>
                <w:szCs w:val="28"/>
              </w:rPr>
              <w:object w:dxaOrig="1760" w:dyaOrig="720" w14:anchorId="39D44F8E">
                <v:shape id="_x0000_i1031" type="#_x0000_t75" style="width:87.85pt;height:36.35pt" o:ole="">
                  <v:imagedata r:id="rId19" o:title=""/>
                </v:shape>
                <o:OLEObject Type="Embed" ProgID="Equation.DSMT4" ShapeID="_x0000_i1031" DrawAspect="Content" ObjectID="_1673022972" r:id="rId20"/>
              </w:object>
            </w:r>
          </w:p>
        </w:tc>
      </w:tr>
      <w:tr w:rsidR="00E12A4F" w:rsidRPr="00646B93" w14:paraId="5003A6B9" w14:textId="77777777" w:rsidTr="00B24D02">
        <w:tc>
          <w:tcPr>
            <w:tcW w:w="2977" w:type="dxa"/>
          </w:tcPr>
          <w:p w14:paraId="436AC7F7" w14:textId="0CD6FDBF" w:rsidR="0091041C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551F3">
              <w:rPr>
                <w:sz w:val="28"/>
                <w:szCs w:val="28"/>
              </w:rPr>
              <w:t xml:space="preserve">GV yêu cầu HS làm xong trao đổi </w:t>
            </w:r>
            <w:r w:rsidR="00804569">
              <w:rPr>
                <w:sz w:val="28"/>
                <w:szCs w:val="28"/>
              </w:rPr>
              <w:t>và thống nhất kết quả theo cặp đôi.(Tg: 2p)</w:t>
            </w:r>
          </w:p>
          <w:p w14:paraId="0C6E82D9" w14:textId="7645386A" w:rsidR="00350393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804569">
              <w:rPr>
                <w:sz w:val="28"/>
                <w:szCs w:val="28"/>
              </w:rPr>
              <w:t xml:space="preserve">GV yêu cầu HS thảo luận nhóm 4 trong </w:t>
            </w:r>
            <w:r w:rsidR="002D749F">
              <w:rPr>
                <w:sz w:val="28"/>
                <w:szCs w:val="28"/>
              </w:rPr>
              <w:t>4</w:t>
            </w:r>
            <w:r w:rsidR="00804569">
              <w:rPr>
                <w:sz w:val="28"/>
                <w:szCs w:val="28"/>
              </w:rPr>
              <w:t>p: Trình bày 2 ý ra bảng phụ</w:t>
            </w:r>
            <w:r w:rsidR="0091041C">
              <w:rPr>
                <w:sz w:val="28"/>
                <w:szCs w:val="28"/>
              </w:rPr>
              <w:t xml:space="preserve"> và trả lời ?1.</w:t>
            </w:r>
          </w:p>
          <w:p w14:paraId="379337E4" w14:textId="1828B293" w:rsidR="00804569" w:rsidRDefault="00350393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chiếu các tiêu chí chấm điểm.</w:t>
            </w:r>
            <w:r w:rsidR="0091041C">
              <w:rPr>
                <w:sz w:val="28"/>
                <w:szCs w:val="28"/>
              </w:rPr>
              <w:t xml:space="preserve"> </w:t>
            </w:r>
          </w:p>
          <w:p w14:paraId="6C1F7725" w14:textId="77777777" w:rsidR="002D749F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91041C">
              <w:rPr>
                <w:sz w:val="28"/>
                <w:szCs w:val="28"/>
              </w:rPr>
              <w:t xml:space="preserve">GV chọn 1 nhóm lên trình bày, yêu cầu các nhóm còn lại nghe và nhận xét theo các tiêu chí. </w:t>
            </w:r>
          </w:p>
          <w:p w14:paraId="116C3C39" w14:textId="15D0F417" w:rsidR="0091041C" w:rsidRPr="00B445C9" w:rsidRDefault="002D749F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nhận xét, cho điểm nhóm.</w:t>
            </w:r>
          </w:p>
        </w:tc>
        <w:tc>
          <w:tcPr>
            <w:tcW w:w="3076" w:type="dxa"/>
          </w:tcPr>
          <w:p w14:paraId="14F1958B" w14:textId="2ED14B99" w:rsidR="00E12A4F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804569">
              <w:rPr>
                <w:sz w:val="28"/>
                <w:szCs w:val="28"/>
              </w:rPr>
              <w:t>HS kiểm tra lại bài theo cặp đôi.</w:t>
            </w:r>
          </w:p>
          <w:p w14:paraId="1D3CF854" w14:textId="77777777" w:rsidR="0091041C" w:rsidRDefault="0091041C" w:rsidP="00C4775F">
            <w:pPr>
              <w:spacing w:after="0"/>
              <w:rPr>
                <w:sz w:val="28"/>
                <w:szCs w:val="28"/>
              </w:rPr>
            </w:pPr>
          </w:p>
          <w:p w14:paraId="1EC8D980" w14:textId="77777777" w:rsidR="00003A1A" w:rsidRDefault="00003A1A" w:rsidP="00C4775F">
            <w:pPr>
              <w:spacing w:after="0"/>
              <w:rPr>
                <w:sz w:val="28"/>
                <w:szCs w:val="28"/>
              </w:rPr>
            </w:pPr>
          </w:p>
          <w:p w14:paraId="4BAA8BE5" w14:textId="1A4CC49E" w:rsidR="0091041C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91041C">
              <w:rPr>
                <w:sz w:val="28"/>
                <w:szCs w:val="28"/>
              </w:rPr>
              <w:t>HS thực hiện theo yêu cầu.</w:t>
            </w:r>
          </w:p>
          <w:p w14:paraId="03B0F438" w14:textId="77777777" w:rsidR="0091041C" w:rsidRDefault="0091041C" w:rsidP="00C4775F">
            <w:pPr>
              <w:spacing w:after="0"/>
              <w:rPr>
                <w:sz w:val="28"/>
                <w:szCs w:val="28"/>
              </w:rPr>
            </w:pPr>
          </w:p>
          <w:p w14:paraId="27CC4A8D" w14:textId="3CD4ADA3" w:rsidR="0091041C" w:rsidRDefault="0091041C" w:rsidP="00C4775F">
            <w:pPr>
              <w:spacing w:after="0"/>
              <w:rPr>
                <w:sz w:val="28"/>
                <w:szCs w:val="28"/>
              </w:rPr>
            </w:pPr>
          </w:p>
          <w:p w14:paraId="1E50997F" w14:textId="3D59192E" w:rsidR="002D749F" w:rsidRDefault="002D749F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HS quan sát các tiêu chí. </w:t>
            </w:r>
          </w:p>
          <w:p w14:paraId="21B5905C" w14:textId="6F2E898F" w:rsidR="0091041C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91041C">
              <w:rPr>
                <w:sz w:val="28"/>
                <w:szCs w:val="28"/>
              </w:rPr>
              <w:t xml:space="preserve">Đại diện 1 nhóm lên trình bày bài. </w:t>
            </w:r>
          </w:p>
          <w:p w14:paraId="35A7F483" w14:textId="7CE97C39" w:rsidR="00003A1A" w:rsidRPr="001116BE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ác nhóm còn lại nhận xét, đánh giá. </w:t>
            </w:r>
          </w:p>
        </w:tc>
        <w:tc>
          <w:tcPr>
            <w:tcW w:w="4196" w:type="dxa"/>
          </w:tcPr>
          <w:p w14:paraId="427D6650" w14:textId="77777777" w:rsidR="00E12A4F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iải </w:t>
            </w:r>
          </w:p>
          <w:p w14:paraId="0836FCAE" w14:textId="77777777" w:rsidR="00414826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Pr="00C0182C">
              <w:rPr>
                <w:position w:val="-14"/>
                <w:sz w:val="28"/>
                <w:szCs w:val="28"/>
              </w:rPr>
              <w:object w:dxaOrig="2480" w:dyaOrig="420" w14:anchorId="0F9B54D2">
                <v:shape id="_x0000_i1032" type="#_x0000_t75" style="width:124.2pt;height:21.15pt" o:ole="">
                  <v:imagedata r:id="rId17" o:title=""/>
                </v:shape>
                <o:OLEObject Type="Embed" ProgID="Equation.DSMT4" ShapeID="_x0000_i1032" DrawAspect="Content" ObjectID="_1673022973" r:id="rId21"/>
              </w:object>
            </w:r>
          </w:p>
          <w:p w14:paraId="0E2DA3C7" w14:textId="77777777" w:rsidR="00414826" w:rsidRDefault="00DB2E07" w:rsidP="00C4775F">
            <w:pPr>
              <w:spacing w:after="0"/>
              <w:rPr>
                <w:sz w:val="28"/>
                <w:szCs w:val="28"/>
              </w:rPr>
            </w:pPr>
            <w:r w:rsidRPr="00DB2E07">
              <w:rPr>
                <w:position w:val="-128"/>
                <w:sz w:val="28"/>
                <w:szCs w:val="28"/>
              </w:rPr>
              <w:object w:dxaOrig="2400" w:dyaOrig="2360" w14:anchorId="61B3EE7F">
                <v:shape id="_x0000_i1033" type="#_x0000_t75" style="width:119.55pt;height:118.25pt" o:ole="">
                  <v:imagedata r:id="rId22" o:title=""/>
                </v:shape>
                <o:OLEObject Type="Embed" ProgID="Equation.DSMT4" ShapeID="_x0000_i1033" DrawAspect="Content" ObjectID="_1673022974" r:id="rId23"/>
              </w:object>
            </w:r>
          </w:p>
          <w:p w14:paraId="4BC497E2" w14:textId="766EA0FF" w:rsidR="00DB2E07" w:rsidRPr="008F1623" w:rsidRDefault="00DB2E07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: </w:t>
            </w:r>
            <w:r w:rsidR="001B6EAE" w:rsidRPr="001B6EAE">
              <w:rPr>
                <w:position w:val="-32"/>
                <w:sz w:val="28"/>
                <w:szCs w:val="28"/>
              </w:rPr>
              <w:object w:dxaOrig="999" w:dyaOrig="780" w14:anchorId="4A849F63">
                <v:shape id="_x0000_i1034" type="#_x0000_t75" style="width:49.55pt;height:38.95pt" o:ole="">
                  <v:imagedata r:id="rId24" o:title=""/>
                </v:shape>
                <o:OLEObject Type="Embed" ProgID="Equation.DSMT4" ShapeID="_x0000_i1034" DrawAspect="Content" ObjectID="_1673022975" r:id="rId25"/>
              </w:object>
            </w:r>
          </w:p>
        </w:tc>
      </w:tr>
      <w:tr w:rsidR="00E12A4F" w:rsidRPr="00646B93" w14:paraId="7E42B189" w14:textId="77777777" w:rsidTr="00B24D02">
        <w:tc>
          <w:tcPr>
            <w:tcW w:w="2977" w:type="dxa"/>
          </w:tcPr>
          <w:p w14:paraId="602DD4A7" w14:textId="77777777" w:rsidR="00414826" w:rsidRDefault="00003A1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GV </w:t>
            </w:r>
            <w:r w:rsidR="0094205F">
              <w:rPr>
                <w:sz w:val="28"/>
                <w:szCs w:val="28"/>
              </w:rPr>
              <w:t>treo bài làm của 1 nhóm khác</w:t>
            </w:r>
            <w:r w:rsidR="008D3279">
              <w:rPr>
                <w:sz w:val="28"/>
                <w:szCs w:val="28"/>
              </w:rPr>
              <w:t xml:space="preserve">, gọi HS nhận xét bài nhóm bạn. </w:t>
            </w:r>
          </w:p>
          <w:p w14:paraId="2DB803CE" w14:textId="0104ECF9" w:rsidR="00414826" w:rsidRDefault="008D3279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?Qua </w:t>
            </w:r>
            <w:r w:rsidR="002D749F">
              <w:rPr>
                <w:sz w:val="28"/>
                <w:szCs w:val="28"/>
              </w:rPr>
              <w:t>phần bài làm của nhóm mình và quan sát bài nhóm bạn,</w:t>
            </w:r>
            <w:r>
              <w:rPr>
                <w:sz w:val="28"/>
                <w:szCs w:val="28"/>
              </w:rPr>
              <w:t xml:space="preserve"> các nhóm rút ra được những bài học gì?</w:t>
            </w:r>
          </w:p>
          <w:p w14:paraId="06D97D8E" w14:textId="77777777" w:rsidR="002D749F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?Nêu lại cách giải các PT trong bài 1?</w:t>
            </w:r>
          </w:p>
          <w:p w14:paraId="4998C113" w14:textId="08A04B3E" w:rsidR="002D749F" w:rsidRDefault="00120230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?Mẫu số chung trong ý b có liên hệ gì với 2 mẫu riêng? </w:t>
            </w:r>
          </w:p>
          <w:p w14:paraId="5B8B0C3B" w14:textId="5E9F5ECD" w:rsidR="00414826" w:rsidRPr="00B445C9" w:rsidRDefault="002D749F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chốt kiến thức,yêu cầu HS chữa, bổ sung vào vở ghi (Tg:2p)</w:t>
            </w:r>
          </w:p>
        </w:tc>
        <w:tc>
          <w:tcPr>
            <w:tcW w:w="3076" w:type="dxa"/>
          </w:tcPr>
          <w:p w14:paraId="1C856232" w14:textId="77777777" w:rsidR="00E12A4F" w:rsidRDefault="008D3279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-HS quan sát, đánh giá</w:t>
            </w:r>
          </w:p>
          <w:p w14:paraId="6D31201C" w14:textId="77777777" w:rsidR="00414826" w:rsidRDefault="00414826" w:rsidP="00C4775F">
            <w:pPr>
              <w:spacing w:after="0"/>
              <w:rPr>
                <w:sz w:val="28"/>
                <w:szCs w:val="28"/>
              </w:rPr>
            </w:pPr>
          </w:p>
          <w:p w14:paraId="5B635C5E" w14:textId="77777777" w:rsidR="00414826" w:rsidRDefault="00414826" w:rsidP="00C4775F">
            <w:pPr>
              <w:spacing w:after="0"/>
              <w:rPr>
                <w:sz w:val="28"/>
                <w:szCs w:val="28"/>
              </w:rPr>
            </w:pPr>
          </w:p>
          <w:p w14:paraId="37AD6443" w14:textId="77777777" w:rsidR="00414826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Các nhóm đưa ra ý kiến </w:t>
            </w:r>
          </w:p>
          <w:p w14:paraId="775332DD" w14:textId="3503B24C" w:rsidR="00120230" w:rsidRDefault="00120230" w:rsidP="00C4775F">
            <w:pPr>
              <w:spacing w:after="0"/>
              <w:rPr>
                <w:sz w:val="28"/>
                <w:szCs w:val="28"/>
              </w:rPr>
            </w:pPr>
          </w:p>
          <w:p w14:paraId="69DBDD08" w14:textId="32BB75EE" w:rsidR="002D749F" w:rsidRDefault="002D749F" w:rsidP="00C4775F">
            <w:pPr>
              <w:spacing w:after="0"/>
              <w:rPr>
                <w:sz w:val="28"/>
                <w:szCs w:val="28"/>
              </w:rPr>
            </w:pPr>
          </w:p>
          <w:p w14:paraId="4EEBE45D" w14:textId="77777777" w:rsidR="002D749F" w:rsidRDefault="002D749F" w:rsidP="00C4775F">
            <w:pPr>
              <w:spacing w:after="0"/>
              <w:rPr>
                <w:sz w:val="28"/>
                <w:szCs w:val="28"/>
              </w:rPr>
            </w:pPr>
          </w:p>
          <w:p w14:paraId="36BF4F12" w14:textId="77777777" w:rsidR="00414826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nêu lại cách làm</w:t>
            </w:r>
          </w:p>
          <w:p w14:paraId="10A5736F" w14:textId="364A2F29" w:rsidR="00120230" w:rsidRDefault="00120230" w:rsidP="00C4775F">
            <w:pPr>
              <w:spacing w:after="0"/>
              <w:rPr>
                <w:sz w:val="28"/>
                <w:szCs w:val="28"/>
              </w:rPr>
            </w:pPr>
          </w:p>
          <w:p w14:paraId="4D1FB548" w14:textId="491D4734" w:rsidR="00120230" w:rsidRDefault="00120230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HS trả lời </w:t>
            </w:r>
          </w:p>
          <w:p w14:paraId="03418204" w14:textId="03258B0E" w:rsidR="00120230" w:rsidRDefault="00120230" w:rsidP="00C4775F">
            <w:pPr>
              <w:spacing w:after="0"/>
              <w:rPr>
                <w:sz w:val="28"/>
                <w:szCs w:val="28"/>
              </w:rPr>
            </w:pPr>
          </w:p>
          <w:p w14:paraId="52544305" w14:textId="1CB08F26" w:rsidR="00120230" w:rsidRDefault="00120230" w:rsidP="00C4775F">
            <w:pPr>
              <w:spacing w:after="0"/>
              <w:rPr>
                <w:sz w:val="28"/>
                <w:szCs w:val="28"/>
              </w:rPr>
            </w:pPr>
          </w:p>
          <w:p w14:paraId="2A11D189" w14:textId="77777777" w:rsidR="004332A8" w:rsidRDefault="004332A8" w:rsidP="00C4775F">
            <w:pPr>
              <w:spacing w:after="0"/>
              <w:rPr>
                <w:sz w:val="28"/>
                <w:szCs w:val="28"/>
              </w:rPr>
            </w:pPr>
          </w:p>
          <w:p w14:paraId="27DC55DE" w14:textId="3DAC3A62" w:rsidR="00414826" w:rsidRPr="001116BE" w:rsidRDefault="00414826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chữa bài và ghi lại cách giải vào vở.</w:t>
            </w:r>
          </w:p>
        </w:tc>
        <w:tc>
          <w:tcPr>
            <w:tcW w:w="4196" w:type="dxa"/>
          </w:tcPr>
          <w:p w14:paraId="483D72A8" w14:textId="169EAC42" w:rsidR="00E12A4F" w:rsidRDefault="001B6EAE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b)</w:t>
            </w:r>
            <w:r w:rsidRPr="00C0182C">
              <w:rPr>
                <w:position w:val="-28"/>
                <w:sz w:val="28"/>
                <w:szCs w:val="28"/>
              </w:rPr>
              <w:object w:dxaOrig="1760" w:dyaOrig="720" w14:anchorId="1BB52CAE">
                <v:shape id="_x0000_i1035" type="#_x0000_t75" style="width:87.85pt;height:36.35pt" o:ole="">
                  <v:imagedata r:id="rId19" o:title=""/>
                </v:shape>
                <o:OLEObject Type="Embed" ProgID="Equation.DSMT4" ShapeID="_x0000_i1035" DrawAspect="Content" ObjectID="_1673022976" r:id="rId26"/>
              </w:object>
            </w:r>
          </w:p>
          <w:p w14:paraId="6043262F" w14:textId="0E42944C" w:rsidR="001B6EAE" w:rsidRDefault="001B6EAE" w:rsidP="00C4775F">
            <w:pPr>
              <w:spacing w:after="0"/>
              <w:rPr>
                <w:sz w:val="28"/>
                <w:szCs w:val="28"/>
              </w:rPr>
            </w:pPr>
            <w:r w:rsidRPr="001B6EAE">
              <w:rPr>
                <w:position w:val="-90"/>
                <w:sz w:val="28"/>
                <w:szCs w:val="28"/>
              </w:rPr>
              <w:object w:dxaOrig="2780" w:dyaOrig="2060" w14:anchorId="4FB5D530">
                <v:shape id="_x0000_i1036" type="#_x0000_t75" style="width:138.7pt;height:103.05pt" o:ole="">
                  <v:imagedata r:id="rId27" o:title=""/>
                </v:shape>
                <o:OLEObject Type="Embed" ProgID="Equation.DSMT4" ShapeID="_x0000_i1036" DrawAspect="Content" ObjectID="_1673022977" r:id="rId28"/>
              </w:object>
            </w:r>
          </w:p>
          <w:p w14:paraId="2B3FD2B2" w14:textId="47BFAE87" w:rsidR="001B6EAE" w:rsidRDefault="001B6EAE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Vậy </w:t>
            </w:r>
            <w:r w:rsidRPr="001B6EAE">
              <w:rPr>
                <w:position w:val="-14"/>
                <w:sz w:val="28"/>
                <w:szCs w:val="28"/>
              </w:rPr>
              <w:object w:dxaOrig="820" w:dyaOrig="420" w14:anchorId="2BE7E26B">
                <v:shape id="_x0000_i1037" type="#_x0000_t75" style="width:40.95pt;height:21.15pt" o:ole="">
                  <v:imagedata r:id="rId29" o:title=""/>
                </v:shape>
                <o:OLEObject Type="Embed" ProgID="Equation.DSMT4" ShapeID="_x0000_i1037" DrawAspect="Content" ObjectID="_1673022978" r:id="rId30"/>
              </w:object>
            </w:r>
          </w:p>
          <w:p w14:paraId="1F975EAA" w14:textId="0D176FA3" w:rsidR="004332A8" w:rsidRDefault="004332A8" w:rsidP="00C4775F">
            <w:pPr>
              <w:spacing w:after="0"/>
              <w:rPr>
                <w:sz w:val="28"/>
                <w:szCs w:val="28"/>
              </w:rPr>
            </w:pPr>
          </w:p>
          <w:p w14:paraId="57226574" w14:textId="5D9AF78B" w:rsidR="004332A8" w:rsidRDefault="004332A8" w:rsidP="00C4775F">
            <w:pPr>
              <w:spacing w:after="0"/>
              <w:rPr>
                <w:sz w:val="28"/>
                <w:szCs w:val="28"/>
              </w:rPr>
            </w:pPr>
          </w:p>
          <w:p w14:paraId="5EE9514D" w14:textId="340FDB5C" w:rsidR="004332A8" w:rsidRDefault="004332A8" w:rsidP="00C4775F">
            <w:pPr>
              <w:spacing w:after="0"/>
              <w:rPr>
                <w:sz w:val="28"/>
                <w:szCs w:val="28"/>
              </w:rPr>
            </w:pPr>
          </w:p>
          <w:p w14:paraId="5F5F2A2B" w14:textId="77777777" w:rsidR="004332A8" w:rsidRDefault="004332A8" w:rsidP="00C4775F">
            <w:pPr>
              <w:spacing w:after="0"/>
              <w:rPr>
                <w:sz w:val="28"/>
                <w:szCs w:val="28"/>
              </w:rPr>
            </w:pPr>
          </w:p>
          <w:p w14:paraId="0DB58BEF" w14:textId="54E919E2" w:rsidR="00A96EF3" w:rsidRPr="00A96EF3" w:rsidRDefault="00A96EF3" w:rsidP="00C4775F">
            <w:pPr>
              <w:spacing w:after="0"/>
              <w:rPr>
                <w:b/>
                <w:bCs/>
                <w:sz w:val="28"/>
                <w:szCs w:val="28"/>
                <w:lang w:val="it-IT"/>
              </w:rPr>
            </w:pPr>
            <w:r w:rsidRPr="00A96EF3">
              <w:rPr>
                <w:b/>
                <w:bCs/>
                <w:sz w:val="28"/>
                <w:szCs w:val="28"/>
                <w:lang w:val="it-IT"/>
              </w:rPr>
              <w:t xml:space="preserve">Các bước giải </w:t>
            </w:r>
          </w:p>
          <w:p w14:paraId="7514AF7C" w14:textId="04E7F303" w:rsidR="00D731A0" w:rsidRPr="005C3FB0" w:rsidRDefault="00D731A0" w:rsidP="00C4775F">
            <w:pPr>
              <w:spacing w:after="0"/>
              <w:rPr>
                <w:sz w:val="28"/>
                <w:szCs w:val="28"/>
                <w:lang w:val="it-IT"/>
              </w:rPr>
            </w:pPr>
            <w:r w:rsidRPr="005C3FB0">
              <w:rPr>
                <w:sz w:val="28"/>
                <w:szCs w:val="28"/>
                <w:lang w:val="it-IT"/>
              </w:rPr>
              <w:t>B</w:t>
            </w:r>
            <w:r w:rsidRPr="005C3FB0">
              <w:rPr>
                <w:sz w:val="28"/>
                <w:szCs w:val="28"/>
                <w:vertAlign w:val="subscript"/>
                <w:lang w:val="it-IT"/>
              </w:rPr>
              <w:t>1</w:t>
            </w:r>
            <w:r w:rsidRPr="005C3FB0">
              <w:rPr>
                <w:sz w:val="28"/>
                <w:szCs w:val="28"/>
                <w:lang w:val="it-IT"/>
              </w:rPr>
              <w:t xml:space="preserve"> : Thực hiện ph</w:t>
            </w:r>
            <w:r>
              <w:rPr>
                <w:sz w:val="28"/>
                <w:szCs w:val="28"/>
                <w:lang w:val="it-IT"/>
              </w:rPr>
              <w:t>ép tính,</w:t>
            </w:r>
            <w:r w:rsidRPr="005C3FB0">
              <w:rPr>
                <w:sz w:val="28"/>
                <w:szCs w:val="28"/>
                <w:lang w:val="it-IT"/>
              </w:rPr>
              <w:t>bỏ dấu ngoặc hoặc quy đồng mẫu</w:t>
            </w:r>
            <w:r w:rsidR="00120230">
              <w:rPr>
                <w:sz w:val="28"/>
                <w:szCs w:val="28"/>
                <w:lang w:val="it-IT"/>
              </w:rPr>
              <w:t xml:space="preserve"> (chọn mẫu là BCNN)</w:t>
            </w:r>
            <w:r w:rsidRPr="005C3FB0">
              <w:rPr>
                <w:sz w:val="28"/>
                <w:szCs w:val="28"/>
                <w:lang w:val="it-IT"/>
              </w:rPr>
              <w:t xml:space="preserve"> để khử mẫu</w:t>
            </w:r>
            <w:r w:rsidR="00120230">
              <w:rPr>
                <w:sz w:val="28"/>
                <w:szCs w:val="28"/>
                <w:lang w:val="it-IT"/>
              </w:rPr>
              <w:t>.</w:t>
            </w:r>
          </w:p>
          <w:p w14:paraId="359D1631" w14:textId="77777777" w:rsidR="00D731A0" w:rsidRPr="005C3FB0" w:rsidRDefault="00D731A0" w:rsidP="00C4775F">
            <w:pPr>
              <w:spacing w:after="0"/>
              <w:rPr>
                <w:sz w:val="28"/>
                <w:szCs w:val="28"/>
                <w:lang w:val="it-IT"/>
              </w:rPr>
            </w:pPr>
            <w:r w:rsidRPr="005C3FB0">
              <w:rPr>
                <w:sz w:val="28"/>
                <w:szCs w:val="28"/>
                <w:lang w:val="it-IT"/>
              </w:rPr>
              <w:t>B</w:t>
            </w:r>
            <w:r w:rsidRPr="005C3FB0">
              <w:rPr>
                <w:sz w:val="28"/>
                <w:szCs w:val="28"/>
                <w:vertAlign w:val="subscript"/>
                <w:lang w:val="it-IT"/>
              </w:rPr>
              <w:t>2</w:t>
            </w:r>
            <w:r w:rsidRPr="005C3FB0">
              <w:rPr>
                <w:sz w:val="28"/>
                <w:szCs w:val="28"/>
                <w:lang w:val="it-IT"/>
              </w:rPr>
              <w:t xml:space="preserve"> : Chuyể</w:t>
            </w:r>
            <w:r>
              <w:rPr>
                <w:sz w:val="28"/>
                <w:szCs w:val="28"/>
                <w:lang w:val="it-IT"/>
              </w:rPr>
              <w:t>n các</w:t>
            </w:r>
            <w:r w:rsidRPr="005C3FB0">
              <w:rPr>
                <w:sz w:val="28"/>
                <w:szCs w:val="28"/>
                <w:lang w:val="it-IT"/>
              </w:rPr>
              <w:t xml:space="preserve"> hạng tử chứa ẩn sang một vế, hằng số sang vế</w:t>
            </w:r>
            <w:r>
              <w:rPr>
                <w:sz w:val="28"/>
                <w:szCs w:val="28"/>
                <w:lang w:val="it-IT"/>
              </w:rPr>
              <w:t xml:space="preserve"> kia</w:t>
            </w:r>
            <w:r w:rsidRPr="005C3FB0">
              <w:rPr>
                <w:sz w:val="28"/>
                <w:szCs w:val="28"/>
                <w:lang w:val="it-IT"/>
              </w:rPr>
              <w:t xml:space="preserve">; </w:t>
            </w:r>
          </w:p>
          <w:p w14:paraId="011E30CC" w14:textId="1FED24D6" w:rsidR="001B6EAE" w:rsidRPr="00A96EF3" w:rsidRDefault="00D731A0" w:rsidP="00C4775F">
            <w:pPr>
              <w:spacing w:after="0"/>
              <w:rPr>
                <w:sz w:val="28"/>
                <w:szCs w:val="28"/>
              </w:rPr>
            </w:pPr>
            <w:r w:rsidRPr="005C3FB0">
              <w:rPr>
                <w:sz w:val="28"/>
                <w:szCs w:val="28"/>
                <w:lang w:val="it-IT"/>
              </w:rPr>
              <w:t>B</w:t>
            </w:r>
            <w:r w:rsidRPr="005C3FB0">
              <w:rPr>
                <w:sz w:val="28"/>
                <w:szCs w:val="28"/>
                <w:vertAlign w:val="subscript"/>
                <w:lang w:val="it-IT"/>
              </w:rPr>
              <w:t>3</w:t>
            </w:r>
            <w:r w:rsidRPr="005C3FB0">
              <w:rPr>
                <w:sz w:val="28"/>
                <w:szCs w:val="28"/>
                <w:lang w:val="it-IT"/>
              </w:rPr>
              <w:t xml:space="preserve"> : </w:t>
            </w:r>
            <w:r w:rsidR="004A04EC">
              <w:rPr>
                <w:sz w:val="28"/>
                <w:szCs w:val="28"/>
                <w:lang w:val="it-IT"/>
              </w:rPr>
              <w:t>Thu gọn và g</w:t>
            </w:r>
            <w:r w:rsidRPr="005C3FB0">
              <w:rPr>
                <w:sz w:val="28"/>
                <w:szCs w:val="28"/>
                <w:lang w:val="it-IT"/>
              </w:rPr>
              <w:t>iải phương trình nhận được</w:t>
            </w:r>
          </w:p>
        </w:tc>
      </w:tr>
      <w:tr w:rsidR="00E12A4F" w:rsidRPr="00646B93" w14:paraId="5E549317" w14:textId="77777777" w:rsidTr="00B24D02">
        <w:tc>
          <w:tcPr>
            <w:tcW w:w="10249" w:type="dxa"/>
            <w:gridSpan w:val="3"/>
          </w:tcPr>
          <w:p w14:paraId="5FA1D426" w14:textId="7D5F3C01" w:rsidR="00E12A4F" w:rsidRDefault="00E12A4F" w:rsidP="00C4775F">
            <w:pPr>
              <w:spacing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Hoạt động 3.</w:t>
            </w:r>
            <w:r w:rsidR="00C71FBD">
              <w:rPr>
                <w:b/>
                <w:sz w:val="28"/>
                <w:szCs w:val="28"/>
              </w:rPr>
              <w:t xml:space="preserve"> L</w:t>
            </w:r>
            <w:r w:rsidR="006D05E1">
              <w:rPr>
                <w:b/>
                <w:sz w:val="28"/>
                <w:szCs w:val="28"/>
              </w:rPr>
              <w:t>uyện tập</w:t>
            </w:r>
            <w:r w:rsidR="00C71FBD">
              <w:rPr>
                <w:b/>
                <w:sz w:val="28"/>
                <w:szCs w:val="28"/>
              </w:rPr>
              <w:t>-Vận dụng</w:t>
            </w:r>
            <w:r w:rsidR="006D05E1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(</w:t>
            </w:r>
            <w:r w:rsidR="00D57758">
              <w:rPr>
                <w:b/>
                <w:sz w:val="28"/>
                <w:szCs w:val="28"/>
              </w:rPr>
              <w:t>1</w:t>
            </w:r>
            <w:r w:rsidR="0014274A">
              <w:rPr>
                <w:b/>
                <w:sz w:val="28"/>
                <w:szCs w:val="28"/>
              </w:rPr>
              <w:t>8</w:t>
            </w:r>
            <w:r>
              <w:rPr>
                <w:b/>
                <w:sz w:val="28"/>
                <w:szCs w:val="28"/>
              </w:rPr>
              <w:t>p)</w:t>
            </w:r>
          </w:p>
        </w:tc>
      </w:tr>
      <w:tr w:rsidR="00E12A4F" w:rsidRPr="00646B93" w14:paraId="75BA0587" w14:textId="77777777" w:rsidTr="00B24D02">
        <w:tc>
          <w:tcPr>
            <w:tcW w:w="2977" w:type="dxa"/>
          </w:tcPr>
          <w:p w14:paraId="2C5A5BBB" w14:textId="63B43329" w:rsidR="00E12A4F" w:rsidRDefault="00B22693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ED5C91">
              <w:rPr>
                <w:sz w:val="28"/>
                <w:szCs w:val="28"/>
              </w:rPr>
              <w:t>GV cho HS chơi trò chơi</w:t>
            </w:r>
            <w:r>
              <w:rPr>
                <w:sz w:val="28"/>
                <w:szCs w:val="28"/>
              </w:rPr>
              <w:t xml:space="preserve"> </w:t>
            </w:r>
            <w:r w:rsidR="008647A6">
              <w:rPr>
                <w:sz w:val="28"/>
                <w:szCs w:val="28"/>
              </w:rPr>
              <w:t>Mảnh ghép kì diệu.</w:t>
            </w:r>
          </w:p>
          <w:p w14:paraId="17F30569" w14:textId="77777777" w:rsidR="006B5362" w:rsidRDefault="006B5362" w:rsidP="006B5362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60A257D9" w14:textId="39323B05" w:rsidR="00B71DB6" w:rsidRDefault="006B5362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thống nhất về yêu cầu thắng cuộc</w:t>
            </w:r>
            <w:r w:rsidR="00B71DB6">
              <w:rPr>
                <w:sz w:val="28"/>
                <w:szCs w:val="28"/>
              </w:rPr>
              <w:t>.</w:t>
            </w:r>
          </w:p>
          <w:p w14:paraId="570F135E" w14:textId="7866F435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20B38726" w14:textId="225473E1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1CEE459F" w14:textId="7BF1B827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0332B6BE" w14:textId="4B995331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5419532C" w14:textId="6A989DB1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7BE67FEA" w14:textId="77777777" w:rsidR="00B71DB6" w:rsidRDefault="00B71DB6" w:rsidP="00B71DB6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</w:p>
          <w:p w14:paraId="21E5B4C1" w14:textId="72B25CC5" w:rsidR="006B5362" w:rsidRPr="006B5362" w:rsidRDefault="006B5362" w:rsidP="006B5362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.</w:t>
            </w:r>
          </w:p>
          <w:p w14:paraId="76C25B39" w14:textId="20793F3D" w:rsidR="00B22693" w:rsidRPr="00194186" w:rsidRDefault="00B22693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phát cho mỗi nhóm các miếng ghép, 1 tờ giấy A3</w:t>
            </w:r>
            <w:r w:rsidR="008647A6">
              <w:rPr>
                <w:sz w:val="28"/>
                <w:szCs w:val="28"/>
              </w:rPr>
              <w:t>.</w:t>
            </w:r>
          </w:p>
        </w:tc>
        <w:tc>
          <w:tcPr>
            <w:tcW w:w="3076" w:type="dxa"/>
          </w:tcPr>
          <w:p w14:paraId="4E23D719" w14:textId="77777777" w:rsidR="00E12A4F" w:rsidRDefault="00B22693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đọc luật chơi</w:t>
            </w:r>
          </w:p>
          <w:p w14:paraId="1DE5CA95" w14:textId="2419B59F" w:rsidR="00B22693" w:rsidRDefault="00B22693" w:rsidP="00C4775F">
            <w:pPr>
              <w:spacing w:after="0"/>
              <w:rPr>
                <w:sz w:val="28"/>
                <w:szCs w:val="28"/>
              </w:rPr>
            </w:pPr>
          </w:p>
          <w:p w14:paraId="09596C0F" w14:textId="77777777" w:rsidR="008647A6" w:rsidRDefault="008647A6" w:rsidP="00C4775F">
            <w:pPr>
              <w:spacing w:after="0"/>
              <w:rPr>
                <w:sz w:val="28"/>
                <w:szCs w:val="28"/>
              </w:rPr>
            </w:pPr>
          </w:p>
          <w:p w14:paraId="19C05903" w14:textId="5567125F" w:rsidR="00B22693" w:rsidRDefault="00B22693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Các nhóm nhận học liệu, bắt đầu chơi khi có hiệu lệnh.</w:t>
            </w:r>
          </w:p>
          <w:p w14:paraId="6E38A1D9" w14:textId="42D91C15" w:rsidR="006B5362" w:rsidRDefault="006B5362" w:rsidP="00C4775F">
            <w:pPr>
              <w:spacing w:after="0"/>
              <w:rPr>
                <w:sz w:val="28"/>
                <w:szCs w:val="28"/>
              </w:rPr>
            </w:pPr>
          </w:p>
          <w:p w14:paraId="1E17276D" w14:textId="7950333F" w:rsidR="006B5362" w:rsidRDefault="006B5362" w:rsidP="00C4775F">
            <w:pPr>
              <w:spacing w:after="0"/>
              <w:rPr>
                <w:sz w:val="28"/>
                <w:szCs w:val="28"/>
              </w:rPr>
            </w:pPr>
          </w:p>
          <w:p w14:paraId="14CAF000" w14:textId="4865EA12" w:rsidR="006B5362" w:rsidRDefault="006B5362" w:rsidP="00C4775F">
            <w:pPr>
              <w:spacing w:after="0"/>
              <w:rPr>
                <w:sz w:val="28"/>
                <w:szCs w:val="28"/>
              </w:rPr>
            </w:pPr>
          </w:p>
          <w:p w14:paraId="08D1859D" w14:textId="68FFA00A" w:rsidR="006B5362" w:rsidRDefault="006B5362" w:rsidP="00C4775F">
            <w:pPr>
              <w:spacing w:after="0"/>
              <w:rPr>
                <w:sz w:val="28"/>
                <w:szCs w:val="28"/>
              </w:rPr>
            </w:pPr>
          </w:p>
          <w:p w14:paraId="3C9E0953" w14:textId="15D8875A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2ECD4523" w14:textId="77777777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4EB29E8E" w14:textId="34FB164A" w:rsidR="00B22693" w:rsidRPr="00194186" w:rsidRDefault="00D57758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Các nhóm chơi, </w:t>
            </w:r>
            <w:r w:rsidR="006B5362">
              <w:rPr>
                <w:sz w:val="28"/>
                <w:szCs w:val="28"/>
              </w:rPr>
              <w:t xml:space="preserve">khi </w:t>
            </w:r>
            <w:r>
              <w:rPr>
                <w:sz w:val="28"/>
                <w:szCs w:val="28"/>
              </w:rPr>
              <w:t>hoàn thành,</w:t>
            </w:r>
            <w:r w:rsidR="00784C89">
              <w:rPr>
                <w:sz w:val="28"/>
                <w:szCs w:val="28"/>
              </w:rPr>
              <w:t>nhóm trưởng</w:t>
            </w:r>
            <w:r>
              <w:rPr>
                <w:sz w:val="28"/>
                <w:szCs w:val="28"/>
              </w:rPr>
              <w:t xml:space="preserve"> ngồi tại chỗ giơ </w:t>
            </w:r>
            <w:r w:rsidR="006B5362">
              <w:rPr>
                <w:sz w:val="28"/>
                <w:szCs w:val="28"/>
              </w:rPr>
              <w:t>tay.</w:t>
            </w:r>
            <w:r w:rsidR="00D241AB">
              <w:rPr>
                <w:sz w:val="28"/>
                <w:szCs w:val="28"/>
              </w:rPr>
              <w:t xml:space="preserve"> </w:t>
            </w:r>
          </w:p>
        </w:tc>
        <w:tc>
          <w:tcPr>
            <w:tcW w:w="4196" w:type="dxa"/>
          </w:tcPr>
          <w:p w14:paraId="7EDD4DED" w14:textId="77777777" w:rsidR="00E12A4F" w:rsidRPr="00B71DB6" w:rsidRDefault="00ED5C91" w:rsidP="00B71DB6">
            <w:pPr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  <w:r w:rsidRPr="00B71DB6">
              <w:rPr>
                <w:rFonts w:cs="Times New Roman"/>
                <w:b/>
                <w:sz w:val="28"/>
                <w:szCs w:val="28"/>
              </w:rPr>
              <w:t>2.Luyện tập</w:t>
            </w:r>
          </w:p>
          <w:p w14:paraId="20DFE74D" w14:textId="31C67720" w:rsidR="00D241AB" w:rsidRPr="00B71DB6" w:rsidRDefault="00D241AB" w:rsidP="00B71DB6">
            <w:pPr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  <w:r w:rsidRPr="00B71DB6">
              <w:rPr>
                <w:rFonts w:cs="Times New Roman"/>
                <w:b/>
                <w:sz w:val="28"/>
                <w:szCs w:val="28"/>
              </w:rPr>
              <w:t xml:space="preserve">Trò chơi </w:t>
            </w:r>
            <w:r w:rsidR="00AD6DC4" w:rsidRPr="00B71DB6">
              <w:rPr>
                <w:rFonts w:cs="Times New Roman"/>
                <w:b/>
                <w:sz w:val="28"/>
                <w:szCs w:val="28"/>
              </w:rPr>
              <w:t xml:space="preserve">: </w:t>
            </w:r>
            <w:r w:rsidR="00822866" w:rsidRPr="00B71DB6">
              <w:rPr>
                <w:rFonts w:cs="Times New Roman"/>
                <w:b/>
                <w:sz w:val="28"/>
                <w:szCs w:val="28"/>
              </w:rPr>
              <w:t xml:space="preserve">Mảnh ghép kì diệu </w:t>
            </w:r>
          </w:p>
          <w:p w14:paraId="53F7DAE0" w14:textId="77777777" w:rsidR="00B71DB6" w:rsidRPr="00B71DB6" w:rsidRDefault="00B71DB6" w:rsidP="00B71DB6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B71DB6">
              <w:rPr>
                <w:rFonts w:eastAsiaTheme="minorEastAsia"/>
                <w:b/>
                <w:bCs/>
                <w:color w:val="000000" w:themeColor="text1"/>
                <w:kern w:val="24"/>
                <w:sz w:val="28"/>
                <w:szCs w:val="28"/>
              </w:rPr>
              <w:t xml:space="preserve">Luật chơi: </w:t>
            </w:r>
            <w:r w:rsidRPr="00B71DB6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>Thời gian chơi 7p</w:t>
            </w:r>
          </w:p>
          <w:p w14:paraId="6694A78D" w14:textId="77777777" w:rsidR="00B71DB6" w:rsidRPr="00B71DB6" w:rsidRDefault="00B71DB6" w:rsidP="00B71DB6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B71DB6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 xml:space="preserve">Các nhóm ghép các miếng ghép sao cho cạnh có phương trình khớp với cạnh có tập nghiệm của phương trình ấy, dán sản phẩm vào giấy A3. </w:t>
            </w:r>
          </w:p>
          <w:p w14:paraId="6FECC6CE" w14:textId="77777777" w:rsidR="00B71DB6" w:rsidRPr="00B71DB6" w:rsidRDefault="00B71DB6" w:rsidP="00B71DB6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B71DB6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 xml:space="preserve">Các nhóm trình bày lời giải chi tiết vào giấy A3, bạn số 1,2 trong nhóm ghi lại giải chi tiết vào vở. </w:t>
            </w:r>
          </w:p>
          <w:p w14:paraId="6993ACF7" w14:textId="77777777" w:rsidR="00B71DB6" w:rsidRPr="00B71DB6" w:rsidRDefault="00B71DB6" w:rsidP="00B71DB6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B71DB6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>Nhóm ghép đúng, xong nhanh nhất giành chiến thắng.</w:t>
            </w:r>
          </w:p>
          <w:p w14:paraId="60BEE65B" w14:textId="09A9184C" w:rsidR="00F04075" w:rsidRPr="00B71DB6" w:rsidRDefault="00F04075" w:rsidP="00B71DB6">
            <w:pPr>
              <w:tabs>
                <w:tab w:val="left" w:pos="1468"/>
              </w:tabs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</w:p>
          <w:p w14:paraId="115E9D02" w14:textId="7BE29281" w:rsidR="00347F89" w:rsidRPr="00B71DB6" w:rsidRDefault="00347F89" w:rsidP="00B71DB6">
            <w:pPr>
              <w:tabs>
                <w:tab w:val="left" w:pos="1468"/>
              </w:tabs>
              <w:spacing w:after="0" w:line="240" w:lineRule="auto"/>
              <w:rPr>
                <w:rFonts w:cs="Times New Roman"/>
                <w:bCs/>
                <w:sz w:val="28"/>
                <w:szCs w:val="28"/>
              </w:rPr>
            </w:pPr>
            <w:r w:rsidRPr="00B71DB6">
              <w:rPr>
                <w:rFonts w:cs="Times New Roman"/>
                <w:sz w:val="28"/>
                <w:szCs w:val="28"/>
              </w:rPr>
              <w:t xml:space="preserve"> </w:t>
            </w:r>
          </w:p>
        </w:tc>
      </w:tr>
      <w:tr w:rsidR="00E12A4F" w:rsidRPr="00646B93" w14:paraId="09E49F53" w14:textId="77777777" w:rsidTr="00B24D02">
        <w:tc>
          <w:tcPr>
            <w:tcW w:w="2977" w:type="dxa"/>
          </w:tcPr>
          <w:p w14:paraId="618814D6" w14:textId="77777777" w:rsidR="00A94C26" w:rsidRDefault="00D241AB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GV yêu cầu các nhóm chuyển bài </w:t>
            </w:r>
            <w:r w:rsidR="00A94C26">
              <w:rPr>
                <w:sz w:val="28"/>
                <w:szCs w:val="28"/>
              </w:rPr>
              <w:t xml:space="preserve">theo sơ </w:t>
            </w:r>
            <w:r>
              <w:rPr>
                <w:sz w:val="28"/>
                <w:szCs w:val="28"/>
              </w:rPr>
              <w:t>đồ, yêu cầu: Nhóm nhận bài</w:t>
            </w:r>
            <w:r w:rsidR="00A94C26">
              <w:rPr>
                <w:sz w:val="28"/>
                <w:szCs w:val="28"/>
              </w:rPr>
              <w:t xml:space="preserve">  có nhiệm vụ</w:t>
            </w:r>
          </w:p>
          <w:p w14:paraId="4E4E775B" w14:textId="77777777" w:rsidR="00E010C4" w:rsidRDefault="00A94C26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  <w:r w:rsidR="00D241A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Đ</w:t>
            </w:r>
            <w:r w:rsidR="00D241AB">
              <w:rPr>
                <w:sz w:val="28"/>
                <w:szCs w:val="28"/>
              </w:rPr>
              <w:t>ối chiếu lời giải chi tiết của nhóm mình (trong vở của 2 thành viên) với lời giải chi tiết của nhóm bạn trên giấy A3</w:t>
            </w:r>
          </w:p>
          <w:p w14:paraId="0914150F" w14:textId="34307475" w:rsidR="00E60C4B" w:rsidRDefault="00E010C4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+G</w:t>
            </w:r>
            <w:r w:rsidR="00E60C4B">
              <w:rPr>
                <w:sz w:val="28"/>
                <w:szCs w:val="28"/>
              </w:rPr>
              <w:t>hi nhận xét bài nhóm bạn phía dưới phần bài làm</w:t>
            </w:r>
            <w:r>
              <w:rPr>
                <w:sz w:val="28"/>
                <w:szCs w:val="28"/>
              </w:rPr>
              <w:t>(về nội dung, cách trình bày)</w:t>
            </w:r>
          </w:p>
          <w:p w14:paraId="69D8CF4B" w14:textId="77777777" w:rsidR="00E010C4" w:rsidRDefault="00D211DA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Kết thúc 2 lượt chuyển, GV yêu cầu chuyển bài về đúng nhóm</w:t>
            </w:r>
            <w:r w:rsidR="00E010C4">
              <w:rPr>
                <w:sz w:val="28"/>
                <w:szCs w:val="28"/>
              </w:rPr>
              <w:t>.</w:t>
            </w:r>
          </w:p>
          <w:p w14:paraId="2E5B1409" w14:textId="77777777" w:rsidR="000478DC" w:rsidRDefault="00E010C4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D211DA">
              <w:rPr>
                <w:sz w:val="28"/>
                <w:szCs w:val="28"/>
              </w:rPr>
              <w:t xml:space="preserve">GV </w:t>
            </w:r>
            <w:r w:rsidR="000478DC">
              <w:rPr>
                <w:sz w:val="28"/>
                <w:szCs w:val="28"/>
              </w:rPr>
              <w:t>phát đáp án, yêu cầu HS tự chấm chữa.</w:t>
            </w:r>
          </w:p>
          <w:p w14:paraId="08957519" w14:textId="0B06E69C" w:rsidR="00666426" w:rsidRDefault="000478DC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GV chiếu bài 1 nhóm, gọi hs nhận xét, lưu ý các lỗi của nhóm bạn.</w:t>
            </w:r>
            <w:r w:rsidR="00D211DA">
              <w:rPr>
                <w:sz w:val="28"/>
                <w:szCs w:val="28"/>
              </w:rPr>
              <w:t xml:space="preserve"> </w:t>
            </w:r>
          </w:p>
        </w:tc>
        <w:tc>
          <w:tcPr>
            <w:tcW w:w="3076" w:type="dxa"/>
          </w:tcPr>
          <w:p w14:paraId="2365B93F" w14:textId="77777777" w:rsidR="00E12A4F" w:rsidRDefault="00E60C4B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-HS quan sát sơ đồ và thực hiện chuyển bài theo hướng dẫn.</w:t>
            </w:r>
          </w:p>
          <w:p w14:paraId="415CF694" w14:textId="77777777" w:rsidR="00AD6DC4" w:rsidRDefault="00E60C4B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Các nhóm thực hiện theo yêu cầu của GV.</w:t>
            </w:r>
          </w:p>
          <w:p w14:paraId="298825B4" w14:textId="77777777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1A15B421" w14:textId="77777777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5C94E4A9" w14:textId="77777777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5BB4EE47" w14:textId="77777777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192F5668" w14:textId="77777777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0ABA62FD" w14:textId="2A0099A4" w:rsidR="00AD6DC4" w:rsidRDefault="00AD6DC4" w:rsidP="00C4775F">
            <w:pPr>
              <w:spacing w:after="0"/>
              <w:rPr>
                <w:sz w:val="28"/>
                <w:szCs w:val="28"/>
              </w:rPr>
            </w:pPr>
          </w:p>
          <w:p w14:paraId="7412FDEB" w14:textId="17A427CF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0F97DCA3" w14:textId="6A741966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02FF5F4F" w14:textId="77777777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786526FB" w14:textId="77777777" w:rsidR="00E010C4" w:rsidRDefault="00E010C4" w:rsidP="00C4775F">
            <w:pPr>
              <w:spacing w:after="0"/>
              <w:rPr>
                <w:sz w:val="28"/>
                <w:szCs w:val="28"/>
              </w:rPr>
            </w:pPr>
          </w:p>
          <w:p w14:paraId="1D343048" w14:textId="3262BD56" w:rsidR="00AB6B88" w:rsidRDefault="00AD6DC4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Các nhóm nhận lại bài, quan sát bài GV chiếu, nhận xét.</w:t>
            </w:r>
          </w:p>
          <w:p w14:paraId="11065D18" w14:textId="7BFC1EA7" w:rsidR="000478DC" w:rsidRDefault="000478DC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Các nhóm tự đối chiếu</w:t>
            </w:r>
          </w:p>
          <w:p w14:paraId="1230F8DD" w14:textId="77777777" w:rsidR="000478DC" w:rsidRDefault="000478DC" w:rsidP="00C4775F">
            <w:pPr>
              <w:spacing w:after="0"/>
              <w:rPr>
                <w:sz w:val="28"/>
                <w:szCs w:val="28"/>
              </w:rPr>
            </w:pPr>
          </w:p>
          <w:p w14:paraId="432D7D24" w14:textId="4A44200B" w:rsidR="002A1C4E" w:rsidRDefault="002A1C4E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nhận xét bài GV chiếu.</w:t>
            </w:r>
          </w:p>
          <w:p w14:paraId="1EFBD71B" w14:textId="0788CD08" w:rsidR="00A21277" w:rsidRDefault="00A21277" w:rsidP="00C4775F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4196" w:type="dxa"/>
          </w:tcPr>
          <w:p w14:paraId="4CA409E6" w14:textId="1BF32F8B" w:rsidR="00347F89" w:rsidRPr="00F04075" w:rsidRDefault="00464B08" w:rsidP="00C4775F">
            <w:pPr>
              <w:tabs>
                <w:tab w:val="left" w:pos="1468"/>
              </w:tabs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>9</w:t>
            </w:r>
            <w:r w:rsidR="00347F89" w:rsidRPr="00F04075">
              <w:rPr>
                <w:bCs/>
                <w:sz w:val="28"/>
                <w:szCs w:val="28"/>
              </w:rPr>
              <w:t xml:space="preserve"> miếng ghép thể hiện </w:t>
            </w:r>
            <w:r>
              <w:rPr>
                <w:bCs/>
                <w:sz w:val="28"/>
                <w:szCs w:val="28"/>
              </w:rPr>
              <w:t xml:space="preserve">9 </w:t>
            </w:r>
            <w:r w:rsidR="00347F89" w:rsidRPr="00F04075">
              <w:rPr>
                <w:bCs/>
                <w:sz w:val="28"/>
                <w:szCs w:val="28"/>
              </w:rPr>
              <w:t xml:space="preserve">phương trình sau: </w:t>
            </w:r>
          </w:p>
          <w:p w14:paraId="4C1CA6A7" w14:textId="77777777" w:rsidR="00347F89" w:rsidRDefault="00347F89" w:rsidP="00C4775F">
            <w:pPr>
              <w:tabs>
                <w:tab w:val="left" w:pos="1468"/>
              </w:tabs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) </w:t>
            </w:r>
            <w:r w:rsidRPr="00F04075">
              <w:rPr>
                <w:bCs/>
                <w:position w:val="-6"/>
                <w:sz w:val="28"/>
                <w:szCs w:val="28"/>
              </w:rPr>
              <w:object w:dxaOrig="1680" w:dyaOrig="300" w14:anchorId="3E1B6908">
                <v:shape id="_x0000_i1038" type="#_x0000_t75" style="width:83.9pt;height:15.2pt" o:ole="">
                  <v:imagedata r:id="rId31" o:title=""/>
                </v:shape>
                <o:OLEObject Type="Embed" ProgID="Equation.DSMT4" ShapeID="_x0000_i1038" DrawAspect="Content" ObjectID="_1673022979" r:id="rId32"/>
              </w:object>
            </w:r>
          </w:p>
          <w:p w14:paraId="0232364E" w14:textId="77777777" w:rsidR="00347F89" w:rsidRDefault="00347F89" w:rsidP="00C4775F">
            <w:pPr>
              <w:tabs>
                <w:tab w:val="left" w:pos="1468"/>
              </w:tabs>
              <w:spacing w:after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) </w:t>
            </w:r>
            <w:r w:rsidRPr="00347F89">
              <w:rPr>
                <w:bCs/>
                <w:position w:val="-6"/>
                <w:sz w:val="28"/>
                <w:szCs w:val="28"/>
              </w:rPr>
              <w:object w:dxaOrig="1939" w:dyaOrig="300" w14:anchorId="3C992FA6">
                <v:shape id="_x0000_i1039" type="#_x0000_t75" style="width:97.1pt;height:15.2pt" o:ole="">
                  <v:imagedata r:id="rId33" o:title=""/>
                </v:shape>
                <o:OLEObject Type="Embed" ProgID="Equation.DSMT4" ShapeID="_x0000_i1039" DrawAspect="Content" ObjectID="_1673022980" r:id="rId34"/>
              </w:object>
            </w:r>
          </w:p>
          <w:p w14:paraId="59A4603B" w14:textId="7B15AF11" w:rsidR="00347F89" w:rsidRDefault="00347F89" w:rsidP="00C4775F">
            <w:pPr>
              <w:spacing w:after="0"/>
            </w:pPr>
            <w:r>
              <w:rPr>
                <w:bCs/>
                <w:sz w:val="28"/>
                <w:szCs w:val="28"/>
              </w:rPr>
              <w:t xml:space="preserve">3) </w:t>
            </w:r>
            <w:r w:rsidRPr="00347F89">
              <w:rPr>
                <w:bCs/>
                <w:position w:val="-6"/>
                <w:sz w:val="28"/>
                <w:szCs w:val="28"/>
              </w:rPr>
              <w:object w:dxaOrig="1320" w:dyaOrig="300" w14:anchorId="5BC5C1AE">
                <v:shape id="_x0000_i1040" type="#_x0000_t75" style="width:66.05pt;height:15.2pt" o:ole="">
                  <v:imagedata r:id="rId35" o:title=""/>
                </v:shape>
                <o:OLEObject Type="Embed" ProgID="Equation.DSMT4" ShapeID="_x0000_i1040" DrawAspect="Content" ObjectID="_1673022981" r:id="rId36"/>
              </w:object>
            </w:r>
            <w:r>
              <w:t xml:space="preserve">  </w:t>
            </w:r>
          </w:p>
          <w:p w14:paraId="09EA1305" w14:textId="0F901A1C" w:rsidR="00347F89" w:rsidRDefault="00347F89" w:rsidP="00C4775F">
            <w:pPr>
              <w:spacing w:after="0"/>
            </w:pPr>
            <w:r>
              <w:t xml:space="preserve">4) </w:t>
            </w:r>
            <w:r w:rsidRPr="00347F89">
              <w:rPr>
                <w:position w:val="-6"/>
              </w:rPr>
              <w:object w:dxaOrig="2180" w:dyaOrig="300" w14:anchorId="0B5C20F5">
                <v:shape id="_x0000_i1041" type="#_x0000_t75" style="width:109pt;height:15.2pt" o:ole="">
                  <v:imagedata r:id="rId37" o:title=""/>
                </v:shape>
                <o:OLEObject Type="Embed" ProgID="Equation.DSMT4" ShapeID="_x0000_i1041" DrawAspect="Content" ObjectID="_1673022982" r:id="rId38"/>
              </w:object>
            </w:r>
          </w:p>
          <w:p w14:paraId="26466DD4" w14:textId="7E1C1F3A" w:rsidR="00347F89" w:rsidRDefault="00347F89" w:rsidP="00C4775F">
            <w:pPr>
              <w:spacing w:after="0"/>
            </w:pPr>
            <w:r>
              <w:t>5)</w:t>
            </w:r>
            <w:r w:rsidRPr="00347F89">
              <w:rPr>
                <w:position w:val="-12"/>
              </w:rPr>
              <w:object w:dxaOrig="1860" w:dyaOrig="360" w14:anchorId="31052AF0">
                <v:shape id="_x0000_i1042" type="#_x0000_t75" style="width:93.15pt;height:17.85pt" o:ole="">
                  <v:imagedata r:id="rId39" o:title=""/>
                </v:shape>
                <o:OLEObject Type="Embed" ProgID="Equation.DSMT4" ShapeID="_x0000_i1042" DrawAspect="Content" ObjectID="_1673022983" r:id="rId40"/>
              </w:object>
            </w:r>
          </w:p>
          <w:p w14:paraId="17E6F879" w14:textId="6B467898" w:rsidR="00347F89" w:rsidRDefault="00347F89" w:rsidP="00C4775F">
            <w:pPr>
              <w:spacing w:after="0"/>
            </w:pPr>
            <w:r>
              <w:t>6)</w:t>
            </w:r>
            <w:r w:rsidRPr="00347F89">
              <w:rPr>
                <w:position w:val="-28"/>
              </w:rPr>
              <w:object w:dxaOrig="2180" w:dyaOrig="720" w14:anchorId="72096838">
                <v:shape id="_x0000_i1043" type="#_x0000_t75" style="width:109pt;height:36.35pt" o:ole="">
                  <v:imagedata r:id="rId41" o:title=""/>
                </v:shape>
                <o:OLEObject Type="Embed" ProgID="Equation.DSMT4" ShapeID="_x0000_i1043" DrawAspect="Content" ObjectID="_1673022984" r:id="rId42"/>
              </w:object>
            </w:r>
          </w:p>
          <w:p w14:paraId="098D5A08" w14:textId="381D9CF9" w:rsidR="00347F89" w:rsidRDefault="00347F89" w:rsidP="00C4775F">
            <w:pPr>
              <w:spacing w:after="0"/>
            </w:pPr>
            <w:r>
              <w:t xml:space="preserve">7) </w:t>
            </w:r>
            <w:r w:rsidR="00D665E5" w:rsidRPr="00D665E5">
              <w:rPr>
                <w:position w:val="-28"/>
              </w:rPr>
              <w:object w:dxaOrig="1719" w:dyaOrig="720" w14:anchorId="0B9E8F28">
                <v:shape id="_x0000_i1044" type="#_x0000_t75" style="width:85.85pt;height:36.35pt" o:ole="">
                  <v:imagedata r:id="rId43" o:title=""/>
                </v:shape>
                <o:OLEObject Type="Embed" ProgID="Equation.DSMT4" ShapeID="_x0000_i1044" DrawAspect="Content" ObjectID="_1673022985" r:id="rId44"/>
              </w:object>
            </w:r>
          </w:p>
          <w:p w14:paraId="631BCDC1" w14:textId="2B28335C" w:rsidR="00D665E5" w:rsidRDefault="00D665E5" w:rsidP="00C4775F">
            <w:pPr>
              <w:spacing w:after="0"/>
            </w:pPr>
            <w:r>
              <w:lastRenderedPageBreak/>
              <w:t>8)</w:t>
            </w:r>
            <w:r w:rsidRPr="00D665E5">
              <w:rPr>
                <w:position w:val="-28"/>
              </w:rPr>
              <w:object w:dxaOrig="1860" w:dyaOrig="720" w14:anchorId="1896BDE8">
                <v:shape id="_x0000_i1045" type="#_x0000_t75" style="width:93.15pt;height:36.35pt" o:ole="">
                  <v:imagedata r:id="rId45" o:title=""/>
                </v:shape>
                <o:OLEObject Type="Embed" ProgID="Equation.DSMT4" ShapeID="_x0000_i1045" DrawAspect="Content" ObjectID="_1673022986" r:id="rId46"/>
              </w:object>
            </w:r>
          </w:p>
          <w:p w14:paraId="404718CE" w14:textId="79CB22B5" w:rsidR="00464B08" w:rsidRPr="00347F89" w:rsidRDefault="00464B08" w:rsidP="00C4775F">
            <w:pPr>
              <w:spacing w:after="0"/>
            </w:pPr>
            <w:r>
              <w:t>9)</w:t>
            </w:r>
            <w:r w:rsidRPr="00464B08">
              <w:rPr>
                <w:position w:val="-28"/>
              </w:rPr>
              <w:object w:dxaOrig="2060" w:dyaOrig="720" w14:anchorId="10A44CEC">
                <v:shape id="_x0000_i1046" type="#_x0000_t75" style="width:103.05pt;height:36.35pt" o:ole="">
                  <v:imagedata r:id="rId47" o:title=""/>
                </v:shape>
                <o:OLEObject Type="Embed" ProgID="Equation.DSMT4" ShapeID="_x0000_i1046" DrawAspect="Content" ObjectID="_1673022987" r:id="rId48"/>
              </w:object>
            </w:r>
          </w:p>
          <w:p w14:paraId="491A1D58" w14:textId="2608406E" w:rsidR="00347F89" w:rsidRDefault="00347F89" w:rsidP="00C4775F">
            <w:pPr>
              <w:spacing w:after="0"/>
              <w:rPr>
                <w:b/>
                <w:sz w:val="28"/>
                <w:szCs w:val="28"/>
              </w:rPr>
            </w:pPr>
          </w:p>
        </w:tc>
      </w:tr>
      <w:tr w:rsidR="00464B08" w:rsidRPr="00646B93" w14:paraId="2CF47175" w14:textId="77777777" w:rsidTr="00B24D02">
        <w:tc>
          <w:tcPr>
            <w:tcW w:w="2977" w:type="dxa"/>
          </w:tcPr>
          <w:p w14:paraId="7A75907B" w14:textId="77777777" w:rsidR="00464B08" w:rsidRDefault="00464B08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-GV lưu ý  những phương trình 3,5,8</w:t>
            </w:r>
          </w:p>
          <w:p w14:paraId="0B34B9A5" w14:textId="7F6C01A6" w:rsidR="00464B08" w:rsidRDefault="00464B08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PT 3, 5: hệ số của ẩn bằng 0 thì PT vô nghiệm, hoặc vô số nghiệm</w:t>
            </w:r>
            <w:r w:rsidR="00A374B1">
              <w:rPr>
                <w:sz w:val="28"/>
                <w:szCs w:val="28"/>
              </w:rPr>
              <w:t xml:space="preserve"> (Chiếu Slide chú ý)</w:t>
            </w:r>
          </w:p>
          <w:p w14:paraId="00C2A545" w14:textId="77777777" w:rsidR="00464B08" w:rsidRDefault="00464B08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PT 8: Có cách giải nào khác cách quy đồng mẫu không?</w:t>
            </w:r>
          </w:p>
          <w:p w14:paraId="2DB888BF" w14:textId="77777777" w:rsidR="007A29CD" w:rsidRDefault="00464B08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&gt;Quan sát để lựa chọn cách tối ưu</w:t>
            </w:r>
            <w:r w:rsidR="007A29CD">
              <w:rPr>
                <w:sz w:val="28"/>
                <w:szCs w:val="28"/>
              </w:rPr>
              <w:t xml:space="preserve">. </w:t>
            </w:r>
          </w:p>
          <w:p w14:paraId="5BBFB2A6" w14:textId="4BB73EB8" w:rsidR="00F23544" w:rsidRDefault="00F23544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PT9: Tìm ý tưởng?</w:t>
            </w:r>
          </w:p>
          <w:p w14:paraId="10431D3C" w14:textId="0118DECB" w:rsidR="00F23544" w:rsidRDefault="00F23544" w:rsidP="00464B08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V gợi ý cách làm khác, giao cho nhóm trưởng trình bày chi tiết và hướng dẫn các bạn còn lại trong nhóm. </w:t>
            </w:r>
          </w:p>
        </w:tc>
        <w:tc>
          <w:tcPr>
            <w:tcW w:w="3076" w:type="dxa"/>
          </w:tcPr>
          <w:p w14:paraId="7CF64747" w14:textId="73649C71" w:rsidR="00464B08" w:rsidRDefault="00464B08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quan sát</w:t>
            </w:r>
          </w:p>
          <w:p w14:paraId="428F552A" w14:textId="77777777" w:rsidR="00464B08" w:rsidRDefault="00464B08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chữa bài, ghi lại các chú ý.</w:t>
            </w:r>
          </w:p>
          <w:p w14:paraId="4857B88C" w14:textId="77777777" w:rsidR="00464B08" w:rsidRDefault="00464B08" w:rsidP="00C4775F">
            <w:pPr>
              <w:spacing w:after="0"/>
              <w:rPr>
                <w:sz w:val="28"/>
                <w:szCs w:val="28"/>
              </w:rPr>
            </w:pPr>
          </w:p>
          <w:p w14:paraId="52A9EBD2" w14:textId="77777777" w:rsidR="00464B08" w:rsidRDefault="00464B08" w:rsidP="00C4775F">
            <w:pPr>
              <w:spacing w:after="0"/>
              <w:rPr>
                <w:sz w:val="28"/>
                <w:szCs w:val="28"/>
              </w:rPr>
            </w:pPr>
          </w:p>
          <w:p w14:paraId="3E8D81A9" w14:textId="6D8828D3" w:rsidR="00464B08" w:rsidRDefault="00464B08" w:rsidP="00C4775F">
            <w:pPr>
              <w:spacing w:after="0"/>
              <w:rPr>
                <w:sz w:val="28"/>
                <w:szCs w:val="28"/>
              </w:rPr>
            </w:pPr>
          </w:p>
          <w:p w14:paraId="1B9319AB" w14:textId="77777777" w:rsidR="00A374B1" w:rsidRDefault="00A374B1" w:rsidP="00C4775F">
            <w:pPr>
              <w:spacing w:after="0"/>
              <w:rPr>
                <w:sz w:val="28"/>
                <w:szCs w:val="28"/>
              </w:rPr>
            </w:pPr>
          </w:p>
          <w:p w14:paraId="2350A9B6" w14:textId="27391A2B" w:rsidR="00464B08" w:rsidRDefault="00464B08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HS trả lời</w:t>
            </w:r>
          </w:p>
          <w:p w14:paraId="54ADB67E" w14:textId="273ED591" w:rsidR="00F23544" w:rsidRDefault="00F23544" w:rsidP="00C4775F">
            <w:pPr>
              <w:spacing w:after="0"/>
              <w:rPr>
                <w:sz w:val="28"/>
                <w:szCs w:val="28"/>
              </w:rPr>
            </w:pPr>
          </w:p>
          <w:p w14:paraId="3093F4B1" w14:textId="371EFC0C" w:rsidR="00F23544" w:rsidRDefault="00F23544" w:rsidP="00C4775F">
            <w:pPr>
              <w:spacing w:after="0"/>
              <w:rPr>
                <w:sz w:val="28"/>
                <w:szCs w:val="28"/>
              </w:rPr>
            </w:pPr>
          </w:p>
          <w:p w14:paraId="3AB838B8" w14:textId="4864B4F3" w:rsidR="00F23544" w:rsidRDefault="00F23544" w:rsidP="00C4775F">
            <w:pPr>
              <w:spacing w:after="0"/>
              <w:rPr>
                <w:sz w:val="28"/>
                <w:szCs w:val="28"/>
              </w:rPr>
            </w:pPr>
          </w:p>
          <w:p w14:paraId="5A7E9A67" w14:textId="45F6503D" w:rsidR="00F23544" w:rsidRDefault="00F23544" w:rsidP="00C4775F">
            <w:pPr>
              <w:spacing w:after="0"/>
              <w:rPr>
                <w:sz w:val="28"/>
                <w:szCs w:val="28"/>
              </w:rPr>
            </w:pPr>
          </w:p>
          <w:p w14:paraId="15710071" w14:textId="0A1F8D3A" w:rsidR="00F23544" w:rsidRDefault="00F23544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quan sát </w:t>
            </w:r>
          </w:p>
          <w:p w14:paraId="79C53519" w14:textId="208B83EC" w:rsidR="00464B08" w:rsidRDefault="00464B08" w:rsidP="00C4775F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4196" w:type="dxa"/>
          </w:tcPr>
          <w:p w14:paraId="11D9DBCC" w14:textId="77777777" w:rsidR="00464B08" w:rsidRDefault="00464B08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295BE78F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3497F233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021DFC80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7EFB0190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5BC9777E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44E39AC6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4D846077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39DF0425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3C45C2AD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498C7E06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1B5451BD" w14:textId="77777777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ợi ý PT 9: </w:t>
            </w:r>
          </w:p>
          <w:p w14:paraId="11B41FCB" w14:textId="7D00D058" w:rsidR="00F23544" w:rsidRDefault="00B10423" w:rsidP="00C4775F">
            <w:pPr>
              <w:tabs>
                <w:tab w:val="left" w:pos="1468"/>
              </w:tabs>
              <w:spacing w:after="0"/>
            </w:pPr>
            <w:r w:rsidRPr="00464B08">
              <w:rPr>
                <w:position w:val="-28"/>
              </w:rPr>
              <w:object w:dxaOrig="2060" w:dyaOrig="720" w14:anchorId="7E903F1F">
                <v:shape id="_x0000_i1047" type="#_x0000_t75" style="width:103.05pt;height:36.35pt" o:ole="">
                  <v:imagedata r:id="rId49" o:title=""/>
                </v:shape>
                <o:OLEObject Type="Embed" ProgID="Equation.DSMT4" ShapeID="_x0000_i1047" DrawAspect="Content" ObjectID="_1673022988" r:id="rId50"/>
              </w:object>
            </w:r>
          </w:p>
          <w:p w14:paraId="1D930A07" w14:textId="134B0CE0" w:rsidR="00F23544" w:rsidRDefault="00F23544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  <w:r w:rsidRPr="00F23544">
              <w:rPr>
                <w:position w:val="-148"/>
              </w:rPr>
              <w:object w:dxaOrig="3519" w:dyaOrig="3100" w14:anchorId="46345B54">
                <v:shape id="_x0000_i1048" type="#_x0000_t75" style="width:175.7pt;height:155.25pt" o:ole="">
                  <v:imagedata r:id="rId51" o:title=""/>
                </v:shape>
                <o:OLEObject Type="Embed" ProgID="Equation.DSMT4" ShapeID="_x0000_i1048" DrawAspect="Content" ObjectID="_1673022989" r:id="rId52"/>
              </w:object>
            </w:r>
          </w:p>
        </w:tc>
      </w:tr>
      <w:tr w:rsidR="005223AE" w:rsidRPr="00646B93" w14:paraId="3919CFB9" w14:textId="77777777" w:rsidTr="00B24D02">
        <w:tc>
          <w:tcPr>
            <w:tcW w:w="2977" w:type="dxa"/>
          </w:tcPr>
          <w:p w14:paraId="5301C93B" w14:textId="0541EDDD" w:rsidR="00D1570A" w:rsidRDefault="005223AE" w:rsidP="00C4775F">
            <w:pPr>
              <w:tabs>
                <w:tab w:val="left" w:pos="2090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GV cho HS chơi Kahoot (10 câu hỏi). </w:t>
            </w:r>
            <w:r w:rsidR="00D1570A">
              <w:rPr>
                <w:sz w:val="28"/>
                <w:szCs w:val="28"/>
              </w:rPr>
              <w:t xml:space="preserve"> </w:t>
            </w:r>
          </w:p>
        </w:tc>
        <w:tc>
          <w:tcPr>
            <w:tcW w:w="3076" w:type="dxa"/>
          </w:tcPr>
          <w:p w14:paraId="41054474" w14:textId="77777777" w:rsidR="005223AE" w:rsidRDefault="005223AE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HS tham gia trò chơi. </w:t>
            </w:r>
          </w:p>
          <w:p w14:paraId="20378B7C" w14:textId="77777777" w:rsidR="00D1570A" w:rsidRDefault="00D1570A" w:rsidP="00C4775F">
            <w:pPr>
              <w:spacing w:after="0"/>
              <w:rPr>
                <w:sz w:val="28"/>
                <w:szCs w:val="28"/>
              </w:rPr>
            </w:pPr>
          </w:p>
          <w:p w14:paraId="0691ACC3" w14:textId="21877820" w:rsidR="00D1570A" w:rsidRDefault="00D1570A" w:rsidP="00C4775F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196" w:type="dxa"/>
          </w:tcPr>
          <w:p w14:paraId="2CB00C20" w14:textId="3F5E2A4C" w:rsidR="005223AE" w:rsidRDefault="005223AE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ò chơi: Kahoot</w:t>
            </w:r>
          </w:p>
          <w:p w14:paraId="1A8987D8" w14:textId="77777777" w:rsidR="00D1570A" w:rsidRDefault="00D1570A" w:rsidP="00C4775F">
            <w:pPr>
              <w:tabs>
                <w:tab w:val="left" w:pos="1468"/>
              </w:tabs>
              <w:spacing w:after="0"/>
              <w:rPr>
                <w:sz w:val="28"/>
                <w:szCs w:val="28"/>
              </w:rPr>
            </w:pPr>
          </w:p>
          <w:p w14:paraId="1D9D5D87" w14:textId="7591DB35" w:rsidR="00D1570A" w:rsidRPr="00F04075" w:rsidRDefault="00D1570A" w:rsidP="00C4775F">
            <w:pPr>
              <w:tabs>
                <w:tab w:val="left" w:pos="1468"/>
              </w:tabs>
              <w:spacing w:after="0"/>
              <w:rPr>
                <w:bCs/>
                <w:sz w:val="28"/>
                <w:szCs w:val="28"/>
              </w:rPr>
            </w:pPr>
          </w:p>
        </w:tc>
      </w:tr>
    </w:tbl>
    <w:p w14:paraId="0CF126CE" w14:textId="77777777" w:rsidR="00E12A4F" w:rsidRPr="00787A01" w:rsidRDefault="00E12A4F" w:rsidP="00C4775F">
      <w:pPr>
        <w:pStyle w:val="ListParagraph"/>
        <w:numPr>
          <w:ilvl w:val="0"/>
          <w:numId w:val="6"/>
        </w:numPr>
        <w:spacing w:after="0"/>
        <w:rPr>
          <w:b/>
        </w:rPr>
      </w:pPr>
      <w:r w:rsidRPr="00787A01">
        <w:rPr>
          <w:b/>
        </w:rPr>
        <w:t>Hướng dẫn về</w:t>
      </w:r>
      <w:r>
        <w:rPr>
          <w:b/>
        </w:rPr>
        <w:t xml:space="preserve"> nhà  </w:t>
      </w:r>
      <w:r w:rsidRPr="00787A01">
        <w:rPr>
          <w:b/>
        </w:rPr>
        <w:t>(2 phút)</w:t>
      </w:r>
    </w:p>
    <w:p w14:paraId="1A6A75BE" w14:textId="77777777" w:rsidR="00E12A4F" w:rsidRDefault="00E12A4F" w:rsidP="00C4775F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ọc bài theo SGK và vở ghi. </w:t>
      </w:r>
    </w:p>
    <w:p w14:paraId="0133C9C0" w14:textId="25D49A98" w:rsidR="00E12A4F" w:rsidRDefault="00E12A4F" w:rsidP="00C4775F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BTVN: </w:t>
      </w:r>
      <w:r w:rsidR="00ED5E64">
        <w:rPr>
          <w:sz w:val="28"/>
          <w:szCs w:val="28"/>
        </w:rPr>
        <w:t xml:space="preserve"> 11b,d + </w:t>
      </w:r>
      <w:r w:rsidR="00A64F7D">
        <w:rPr>
          <w:sz w:val="28"/>
          <w:szCs w:val="28"/>
        </w:rPr>
        <w:t xml:space="preserve">12bcd. </w:t>
      </w:r>
      <w:r>
        <w:rPr>
          <w:sz w:val="28"/>
          <w:szCs w:val="28"/>
        </w:rPr>
        <w:t>S</w:t>
      </w:r>
      <w:r w:rsidR="005223AE">
        <w:rPr>
          <w:sz w:val="28"/>
          <w:szCs w:val="28"/>
        </w:rPr>
        <w:t>G</w:t>
      </w:r>
      <w:r>
        <w:rPr>
          <w:sz w:val="28"/>
          <w:szCs w:val="28"/>
        </w:rPr>
        <w:t>K/12,13</w:t>
      </w:r>
      <w:r w:rsidR="00B24D02">
        <w:rPr>
          <w:sz w:val="28"/>
          <w:szCs w:val="28"/>
        </w:rPr>
        <w:t xml:space="preserve"> và PT đã gợi ý. </w:t>
      </w:r>
    </w:p>
    <w:p w14:paraId="46B13728" w14:textId="15173412" w:rsidR="00E12A4F" w:rsidRPr="006D05E1" w:rsidRDefault="00E12A4F" w:rsidP="00C4775F">
      <w:pPr>
        <w:pStyle w:val="ListParagraph"/>
        <w:numPr>
          <w:ilvl w:val="0"/>
          <w:numId w:val="1"/>
        </w:numPr>
        <w:spacing w:after="0" w:line="240" w:lineRule="auto"/>
      </w:pPr>
      <w:r w:rsidRPr="006D05E1">
        <w:t>Chuẩn bị cho tiết sau Luyện tập</w:t>
      </w:r>
      <w:r w:rsidR="00B24D02">
        <w:t xml:space="preserve">: HS chuẩn bị cá nhân các </w:t>
      </w:r>
      <w:r w:rsidR="00B33118">
        <w:t>bài 15,19 (ghi ý tưởng vào giấy nhớ).</w:t>
      </w:r>
    </w:p>
    <w:p w14:paraId="179DC703" w14:textId="277FE12F" w:rsidR="00E12A4F" w:rsidRPr="00FD4471" w:rsidRDefault="00E12A4F" w:rsidP="00C4775F">
      <w:pPr>
        <w:pStyle w:val="ListParagraph"/>
        <w:numPr>
          <w:ilvl w:val="0"/>
          <w:numId w:val="3"/>
        </w:numPr>
        <w:spacing w:after="0"/>
      </w:pPr>
      <w:r w:rsidRPr="005668DE">
        <w:rPr>
          <w:b/>
        </w:rPr>
        <w:t xml:space="preserve">RÚT KINH NGHIỆM </w:t>
      </w:r>
    </w:p>
    <w:p w14:paraId="6FEE9F5D" w14:textId="0424A37C" w:rsidR="00FD4471" w:rsidRDefault="00FD4471" w:rsidP="00FD4471">
      <w:pPr>
        <w:spacing w:after="0"/>
      </w:pPr>
      <w:r>
        <w:t>………………………………………………………………………………………………………………</w:t>
      </w:r>
    </w:p>
    <w:p w14:paraId="6864F555" w14:textId="585F746D" w:rsidR="00FD4471" w:rsidRPr="008D4474" w:rsidRDefault="00FD4471" w:rsidP="00FD4471">
      <w:pPr>
        <w:spacing w:after="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bookmarkEnd w:id="0"/>
    <w:p w14:paraId="44E8B387" w14:textId="18685D83" w:rsidR="008A21F3" w:rsidRDefault="008A21F3" w:rsidP="00C4775F">
      <w:pPr>
        <w:spacing w:after="0"/>
      </w:pPr>
    </w:p>
    <w:p w14:paraId="32C61029" w14:textId="77777777" w:rsidR="00FD4471" w:rsidRDefault="00FD4471">
      <w:pPr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br w:type="page"/>
      </w:r>
    </w:p>
    <w:p w14:paraId="76D8293A" w14:textId="61025D67" w:rsidR="00755ED8" w:rsidRDefault="00FD12E1" w:rsidP="00FD12E1">
      <w:pPr>
        <w:spacing w:after="0"/>
        <w:jc w:val="center"/>
        <w:rPr>
          <w:b/>
          <w:bCs/>
          <w:sz w:val="28"/>
          <w:szCs w:val="24"/>
        </w:rPr>
      </w:pPr>
      <w:r w:rsidRPr="00FD12E1">
        <w:rPr>
          <w:b/>
          <w:bCs/>
          <w:sz w:val="28"/>
          <w:szCs w:val="24"/>
        </w:rPr>
        <w:lastRenderedPageBreak/>
        <w:t>TRÒ CHƠI: MẢNH GHÉP KÌ DIỆ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304"/>
        <w:gridCol w:w="3732"/>
      </w:tblGrid>
      <w:tr w:rsidR="0070784B" w14:paraId="0C808AB9" w14:textId="565905D1" w:rsidTr="0070784B">
        <w:tc>
          <w:tcPr>
            <w:tcW w:w="3209" w:type="dxa"/>
          </w:tcPr>
          <w:p w14:paraId="6E84FDF4" w14:textId="5A2AB279" w:rsidR="0070784B" w:rsidRDefault="0070784B" w:rsidP="00FD12E1">
            <w:pPr>
              <w:jc w:val="center"/>
              <w:rPr>
                <w:b/>
                <w:bCs/>
                <w:sz w:val="28"/>
                <w:szCs w:val="24"/>
              </w:rPr>
            </w:pPr>
            <w:r w:rsidRPr="00FD12E1">
              <w:rPr>
                <w:rFonts w:eastAsiaTheme="minorHAnsi" w:cstheme="minorBidi"/>
                <w:bCs/>
                <w:position w:val="-76"/>
                <w:sz w:val="28"/>
                <w:szCs w:val="28"/>
              </w:rPr>
              <w:object w:dxaOrig="2040" w:dyaOrig="1660" w14:anchorId="6DA7D1DB">
                <v:shape id="_x0000_i1049" type="#_x0000_t75" style="width:101.7pt;height:83.9pt" o:ole="">
                  <v:imagedata r:id="rId53" o:title=""/>
                </v:shape>
                <o:OLEObject Type="Embed" ProgID="Equation.DSMT4" ShapeID="_x0000_i1049" DrawAspect="Content" ObjectID="_1673022990" r:id="rId54"/>
              </w:object>
            </w:r>
          </w:p>
        </w:tc>
        <w:tc>
          <w:tcPr>
            <w:tcW w:w="3304" w:type="dxa"/>
          </w:tcPr>
          <w:p w14:paraId="7F0F641C" w14:textId="6BA36B8B" w:rsidR="0070784B" w:rsidRDefault="0070784B" w:rsidP="00FD12E1">
            <w:pPr>
              <w:jc w:val="center"/>
              <w:rPr>
                <w:b/>
                <w:bCs/>
                <w:sz w:val="28"/>
                <w:szCs w:val="24"/>
              </w:rPr>
            </w:pPr>
            <w:r w:rsidRPr="00FD12E1">
              <w:rPr>
                <w:rFonts w:eastAsiaTheme="minorHAnsi" w:cstheme="minorBidi"/>
                <w:bCs/>
                <w:position w:val="-100"/>
                <w:sz w:val="28"/>
                <w:szCs w:val="28"/>
              </w:rPr>
              <w:object w:dxaOrig="2320" w:dyaOrig="2079" w14:anchorId="324A68CE">
                <v:shape id="_x0000_i1050" type="#_x0000_t75" style="width:116.25pt;height:105.05pt" o:ole="">
                  <v:imagedata r:id="rId55" o:title=""/>
                </v:shape>
                <o:OLEObject Type="Embed" ProgID="Equation.DSMT4" ShapeID="_x0000_i1050" DrawAspect="Content" ObjectID="_1673022991" r:id="rId56"/>
              </w:object>
            </w:r>
          </w:p>
        </w:tc>
        <w:tc>
          <w:tcPr>
            <w:tcW w:w="3732" w:type="dxa"/>
          </w:tcPr>
          <w:p w14:paraId="3040F4F9" w14:textId="0F1234A6" w:rsidR="0070784B" w:rsidRPr="00347F89" w:rsidRDefault="0070784B" w:rsidP="00FD12E1">
            <w:pPr>
              <w:jc w:val="center"/>
              <w:rPr>
                <w:bCs/>
                <w:sz w:val="28"/>
                <w:szCs w:val="28"/>
              </w:rPr>
            </w:pPr>
            <w:r w:rsidRPr="004332E0">
              <w:rPr>
                <w:rFonts w:eastAsiaTheme="minorHAnsi" w:cstheme="minorBidi"/>
                <w:bCs/>
                <w:position w:val="-72"/>
                <w:sz w:val="28"/>
                <w:szCs w:val="28"/>
              </w:rPr>
              <w:object w:dxaOrig="1920" w:dyaOrig="1579" w14:anchorId="224A14F1">
                <v:shape id="_x0000_i1051" type="#_x0000_t75" style="width:95.8pt;height:79.95pt" o:ole="">
                  <v:imagedata r:id="rId57" o:title=""/>
                </v:shape>
                <o:OLEObject Type="Embed" ProgID="Equation.DSMT4" ShapeID="_x0000_i1051" DrawAspect="Content" ObjectID="_1673022992" r:id="rId58"/>
              </w:object>
            </w:r>
          </w:p>
        </w:tc>
      </w:tr>
      <w:tr w:rsidR="0070784B" w14:paraId="6C5B7120" w14:textId="3B76B657" w:rsidTr="0070784B">
        <w:tc>
          <w:tcPr>
            <w:tcW w:w="3209" w:type="dxa"/>
          </w:tcPr>
          <w:p w14:paraId="3A569B1F" w14:textId="43938005" w:rsidR="0070784B" w:rsidRDefault="0070784B" w:rsidP="00FD12E1">
            <w:pPr>
              <w:jc w:val="center"/>
              <w:rPr>
                <w:b/>
                <w:bCs/>
                <w:sz w:val="28"/>
                <w:szCs w:val="24"/>
              </w:rPr>
            </w:pPr>
            <w:r w:rsidRPr="004332E0">
              <w:rPr>
                <w:rFonts w:eastAsiaTheme="minorHAnsi" w:cstheme="minorBidi"/>
                <w:position w:val="-100"/>
                <w:sz w:val="24"/>
                <w:szCs w:val="22"/>
              </w:rPr>
              <w:object w:dxaOrig="2540" w:dyaOrig="2079" w14:anchorId="02A308C1">
                <v:shape id="_x0000_i1052" type="#_x0000_t75" style="width:126.85pt;height:105.05pt" o:ole="">
                  <v:imagedata r:id="rId59" o:title=""/>
                </v:shape>
                <o:OLEObject Type="Embed" ProgID="Equation.DSMT4" ShapeID="_x0000_i1052" DrawAspect="Content" ObjectID="_1673022993" r:id="rId60"/>
              </w:object>
            </w:r>
          </w:p>
        </w:tc>
        <w:tc>
          <w:tcPr>
            <w:tcW w:w="3304" w:type="dxa"/>
          </w:tcPr>
          <w:p w14:paraId="2789CBC8" w14:textId="3A779DDE" w:rsidR="0070784B" w:rsidRDefault="0070784B" w:rsidP="00FD12E1">
            <w:pPr>
              <w:jc w:val="center"/>
              <w:rPr>
                <w:b/>
                <w:bCs/>
                <w:sz w:val="28"/>
                <w:szCs w:val="24"/>
              </w:rPr>
            </w:pPr>
            <w:r w:rsidRPr="00D60FA8">
              <w:rPr>
                <w:rFonts w:eastAsiaTheme="minorHAnsi" w:cstheme="minorBidi"/>
                <w:position w:val="-90"/>
                <w:sz w:val="24"/>
                <w:szCs w:val="22"/>
              </w:rPr>
              <w:object w:dxaOrig="2079" w:dyaOrig="1980" w14:anchorId="61F977D9">
                <v:shape id="_x0000_i1053" type="#_x0000_t75" style="width:104.35pt;height:98.4pt" o:ole="">
                  <v:imagedata r:id="rId61" o:title=""/>
                </v:shape>
                <o:OLEObject Type="Embed" ProgID="Equation.DSMT4" ShapeID="_x0000_i1053" DrawAspect="Content" ObjectID="_1673022994" r:id="rId62"/>
              </w:object>
            </w:r>
          </w:p>
        </w:tc>
        <w:tc>
          <w:tcPr>
            <w:tcW w:w="3732" w:type="dxa"/>
          </w:tcPr>
          <w:p w14:paraId="543E0856" w14:textId="6925DAC3" w:rsidR="0070784B" w:rsidRPr="00347F89" w:rsidRDefault="0070784B" w:rsidP="00FD12E1">
            <w:pPr>
              <w:jc w:val="center"/>
            </w:pPr>
            <w:r w:rsidRPr="000D7212">
              <w:rPr>
                <w:rFonts w:eastAsiaTheme="minorHAnsi" w:cstheme="minorBidi"/>
                <w:position w:val="-230"/>
                <w:sz w:val="24"/>
                <w:szCs w:val="22"/>
              </w:rPr>
              <w:object w:dxaOrig="3500" w:dyaOrig="4740" w14:anchorId="5F01F521">
                <v:shape id="_x0000_i1054" type="#_x0000_t75" style="width:175.05pt;height:239.1pt" o:ole="">
                  <v:imagedata r:id="rId63" o:title=""/>
                </v:shape>
                <o:OLEObject Type="Embed" ProgID="Equation.DSMT4" ShapeID="_x0000_i1054" DrawAspect="Content" ObjectID="_1673022995" r:id="rId64"/>
              </w:object>
            </w:r>
          </w:p>
        </w:tc>
      </w:tr>
      <w:tr w:rsidR="0070784B" w14:paraId="4C8DB33A" w14:textId="24E7258F" w:rsidTr="0070784B">
        <w:tc>
          <w:tcPr>
            <w:tcW w:w="3209" w:type="dxa"/>
          </w:tcPr>
          <w:p w14:paraId="0B0FBEAE" w14:textId="7AE9EAA5" w:rsidR="0070784B" w:rsidRDefault="0070784B" w:rsidP="00FD12E1">
            <w:pPr>
              <w:jc w:val="center"/>
              <w:rPr>
                <w:b/>
                <w:bCs/>
                <w:sz w:val="28"/>
                <w:szCs w:val="24"/>
              </w:rPr>
            </w:pPr>
            <w:r w:rsidRPr="00876CC8">
              <w:rPr>
                <w:rFonts w:eastAsiaTheme="minorHAnsi" w:cstheme="minorBidi"/>
                <w:position w:val="-200"/>
                <w:sz w:val="24"/>
                <w:szCs w:val="22"/>
              </w:rPr>
              <w:object w:dxaOrig="2840" w:dyaOrig="4140" w14:anchorId="110EAC05">
                <v:shape id="_x0000_i1055" type="#_x0000_t75" style="width:142pt;height:209.4pt" o:ole="">
                  <v:imagedata r:id="rId65" o:title=""/>
                </v:shape>
                <o:OLEObject Type="Embed" ProgID="Equation.DSMT4" ShapeID="_x0000_i1055" DrawAspect="Content" ObjectID="_1673022996" r:id="rId66"/>
              </w:object>
            </w:r>
          </w:p>
        </w:tc>
        <w:tc>
          <w:tcPr>
            <w:tcW w:w="3304" w:type="dxa"/>
          </w:tcPr>
          <w:p w14:paraId="7D5D66F5" w14:textId="77777777" w:rsidR="0070784B" w:rsidRDefault="0070784B" w:rsidP="00FD12E1">
            <w:pPr>
              <w:jc w:val="center"/>
            </w:pPr>
            <w:r w:rsidRPr="0070784B">
              <w:rPr>
                <w:rFonts w:eastAsiaTheme="minorHAnsi" w:cstheme="minorBidi"/>
                <w:position w:val="-200"/>
                <w:sz w:val="24"/>
                <w:szCs w:val="22"/>
              </w:rPr>
              <w:object w:dxaOrig="2960" w:dyaOrig="4140" w14:anchorId="1214E599">
                <v:shape id="_x0000_i1056" type="#_x0000_t75" style="width:148.6pt;height:209.4pt" o:ole="">
                  <v:imagedata r:id="rId67" o:title=""/>
                </v:shape>
                <o:OLEObject Type="Embed" ProgID="Equation.DSMT4" ShapeID="_x0000_i1056" DrawAspect="Content" ObjectID="_1673022997" r:id="rId68"/>
              </w:object>
            </w:r>
          </w:p>
          <w:p w14:paraId="5C109B7B" w14:textId="77777777" w:rsidR="0070784B" w:rsidRDefault="0070784B" w:rsidP="0070784B"/>
          <w:p w14:paraId="7612DBF8" w14:textId="47A7E00D" w:rsidR="0070784B" w:rsidRPr="0070784B" w:rsidRDefault="0070784B" w:rsidP="0070784B">
            <w:pPr>
              <w:tabs>
                <w:tab w:val="left" w:pos="964"/>
              </w:tabs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ab/>
              <w:t>(Có cách 2)</w:t>
            </w:r>
          </w:p>
        </w:tc>
        <w:tc>
          <w:tcPr>
            <w:tcW w:w="3732" w:type="dxa"/>
          </w:tcPr>
          <w:p w14:paraId="5298A096" w14:textId="0A393004" w:rsidR="0070784B" w:rsidRPr="00347F89" w:rsidRDefault="0070784B" w:rsidP="00FD12E1">
            <w:pPr>
              <w:jc w:val="center"/>
            </w:pPr>
            <w:r w:rsidRPr="00464B08">
              <w:rPr>
                <w:rFonts w:eastAsiaTheme="minorHAnsi" w:cstheme="minorBidi"/>
                <w:position w:val="-28"/>
                <w:sz w:val="24"/>
                <w:szCs w:val="22"/>
              </w:rPr>
              <w:object w:dxaOrig="2320" w:dyaOrig="720" w14:anchorId="584B226A">
                <v:shape id="_x0000_i1057" type="#_x0000_t75" style="width:116.25pt;height:36.35pt" o:ole="">
                  <v:imagedata r:id="rId69" o:title=""/>
                </v:shape>
                <o:OLEObject Type="Embed" ProgID="Equation.DSMT4" ShapeID="_x0000_i1057" DrawAspect="Content" ObjectID="_1673022998" r:id="rId70"/>
              </w:object>
            </w:r>
            <w:r w:rsidRPr="00A85F63">
              <w:rPr>
                <w:rFonts w:eastAsiaTheme="minorHAnsi" w:cstheme="minorBidi"/>
                <w:position w:val="-164"/>
                <w:sz w:val="24"/>
                <w:szCs w:val="22"/>
              </w:rPr>
              <w:object w:dxaOrig="3519" w:dyaOrig="4420" w14:anchorId="1F909F3A">
                <v:shape id="_x0000_i1058" type="#_x0000_t75" style="width:175.7pt;height:221.3pt" o:ole="">
                  <v:imagedata r:id="rId71" o:title=""/>
                </v:shape>
                <o:OLEObject Type="Embed" ProgID="Equation.DSMT4" ShapeID="_x0000_i1058" DrawAspect="Content" ObjectID="_1673022999" r:id="rId72"/>
              </w:object>
            </w:r>
          </w:p>
        </w:tc>
      </w:tr>
    </w:tbl>
    <w:p w14:paraId="74189C70" w14:textId="77777777" w:rsidR="00A85F63" w:rsidRPr="00FD12E1" w:rsidRDefault="00A85F63" w:rsidP="00FD12E1">
      <w:pPr>
        <w:spacing w:after="0"/>
        <w:jc w:val="center"/>
        <w:rPr>
          <w:b/>
          <w:bCs/>
          <w:sz w:val="28"/>
          <w:szCs w:val="24"/>
        </w:rPr>
      </w:pPr>
    </w:p>
    <w:p w14:paraId="068DEB3D" w14:textId="63CDEA71" w:rsidR="00FD12E1" w:rsidRDefault="00FD12E1" w:rsidP="00FD12E1">
      <w:pPr>
        <w:tabs>
          <w:tab w:val="left" w:pos="1468"/>
        </w:tabs>
        <w:spacing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</w:p>
    <w:p w14:paraId="00A36FFC" w14:textId="77777777" w:rsidR="00A85F63" w:rsidRDefault="00A85F63" w:rsidP="00FD12E1">
      <w:pPr>
        <w:tabs>
          <w:tab w:val="left" w:pos="1468"/>
        </w:tabs>
        <w:spacing w:after="0"/>
        <w:rPr>
          <w:bCs/>
          <w:sz w:val="28"/>
          <w:szCs w:val="28"/>
        </w:rPr>
      </w:pPr>
    </w:p>
    <w:p w14:paraId="0D86360A" w14:textId="5B143BE3" w:rsidR="00FD12E1" w:rsidRDefault="00FD12E1" w:rsidP="00FD12E1">
      <w:pPr>
        <w:tabs>
          <w:tab w:val="left" w:pos="1468"/>
        </w:tabs>
        <w:spacing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</w:p>
    <w:p w14:paraId="26FE6272" w14:textId="77777777" w:rsidR="00FD12E1" w:rsidRDefault="00FD12E1" w:rsidP="00FD12E1">
      <w:pPr>
        <w:spacing w:after="0"/>
        <w:rPr>
          <w:bCs/>
          <w:sz w:val="28"/>
          <w:szCs w:val="28"/>
        </w:rPr>
      </w:pPr>
    </w:p>
    <w:p w14:paraId="70D3DDEB" w14:textId="27E9C358" w:rsidR="00FD12E1" w:rsidRDefault="00FD12E1" w:rsidP="00FD12E1">
      <w:pPr>
        <w:spacing w:after="0"/>
      </w:pPr>
      <w:r>
        <w:lastRenderedPageBreak/>
        <w:t xml:space="preserve">  </w:t>
      </w:r>
    </w:p>
    <w:p w14:paraId="2CA35A60" w14:textId="77777777" w:rsidR="004332E0" w:rsidRDefault="004332E0" w:rsidP="00FD12E1">
      <w:pPr>
        <w:spacing w:after="0"/>
      </w:pPr>
    </w:p>
    <w:p w14:paraId="66B08981" w14:textId="77777777" w:rsidR="00FD12E1" w:rsidRDefault="00FD12E1" w:rsidP="00C4775F">
      <w:pPr>
        <w:spacing w:after="0"/>
      </w:pPr>
    </w:p>
    <w:sectPr w:rsidR="00FD12E1" w:rsidSect="00B914AC">
      <w:headerReference w:type="default" r:id="rId73"/>
      <w:footerReference w:type="default" r:id="rId74"/>
      <w:pgSz w:w="12240" w:h="15840"/>
      <w:pgMar w:top="851" w:right="851" w:bottom="0" w:left="1134" w:header="426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91B8B3" w14:textId="77777777" w:rsidR="00DA463A" w:rsidRDefault="00DA463A" w:rsidP="00E12A4F">
      <w:pPr>
        <w:spacing w:after="0" w:line="240" w:lineRule="auto"/>
      </w:pPr>
      <w:r>
        <w:separator/>
      </w:r>
    </w:p>
  </w:endnote>
  <w:endnote w:type="continuationSeparator" w:id="0">
    <w:p w14:paraId="66384999" w14:textId="77777777" w:rsidR="00DA463A" w:rsidRDefault="00DA463A" w:rsidP="00E12A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842F5F" w14:textId="47E30C65" w:rsidR="00D211DA" w:rsidRPr="00E12A4F" w:rsidRDefault="00D211DA" w:rsidP="00E12A4F">
    <w:pPr>
      <w:pStyle w:val="Footer"/>
      <w:pBdr>
        <w:top w:val="single" w:sz="4" w:space="1" w:color="auto"/>
      </w:pBdr>
      <w:rPr>
        <w:i/>
        <w:iCs/>
      </w:rPr>
    </w:pPr>
    <w:r w:rsidRPr="00E12A4F">
      <w:rPr>
        <w:i/>
        <w:iCs/>
      </w:rPr>
      <w:t xml:space="preserve">GV: Nguyễn Thị Thu Hiền </w:t>
    </w:r>
    <w:r w:rsidRPr="00E12A4F">
      <w:rPr>
        <w:i/>
        <w:iCs/>
      </w:rPr>
      <w:tab/>
    </w:r>
    <w:r w:rsidRPr="00E12A4F">
      <w:rPr>
        <w:i/>
        <w:iCs/>
      </w:rPr>
      <w:tab/>
    </w:r>
    <w:r>
      <w:rPr>
        <w:i/>
        <w:iCs/>
      </w:rPr>
      <w:t xml:space="preserve">     </w:t>
    </w:r>
    <w:r w:rsidRPr="00E12A4F">
      <w:rPr>
        <w:i/>
        <w:iCs/>
      </w:rPr>
      <w:t>THCS Dương Hà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D53E96" w14:textId="77777777" w:rsidR="00DA463A" w:rsidRDefault="00DA463A" w:rsidP="00E12A4F">
      <w:pPr>
        <w:spacing w:after="0" w:line="240" w:lineRule="auto"/>
      </w:pPr>
      <w:r>
        <w:separator/>
      </w:r>
    </w:p>
  </w:footnote>
  <w:footnote w:type="continuationSeparator" w:id="0">
    <w:p w14:paraId="26E7AF2C" w14:textId="77777777" w:rsidR="00DA463A" w:rsidRDefault="00DA463A" w:rsidP="00E12A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3552F5" w14:textId="5ABF45D9" w:rsidR="00D211DA" w:rsidRPr="00E12A4F" w:rsidRDefault="00D211DA">
    <w:pPr>
      <w:pStyle w:val="Header"/>
      <w:rPr>
        <w:i/>
        <w:iCs/>
        <w:u w:val="single"/>
      </w:rPr>
    </w:pPr>
    <w:r w:rsidRPr="00E12A4F">
      <w:rPr>
        <w:i/>
        <w:iCs/>
        <w:u w:val="single"/>
      </w:rPr>
      <w:t>Giáo án Đại số 8_HKII</w:t>
    </w:r>
    <w:r w:rsidRPr="00E12A4F">
      <w:rPr>
        <w:i/>
        <w:iCs/>
        <w:u w:val="single"/>
      </w:rPr>
      <w:ptab w:relativeTo="margin" w:alignment="center" w:leader="none"/>
    </w:r>
    <w:r w:rsidRPr="00E12A4F">
      <w:rPr>
        <w:i/>
        <w:iCs/>
        <w:u w:val="single"/>
      </w:rPr>
      <w:ptab w:relativeTo="margin" w:alignment="right" w:leader="none"/>
    </w:r>
    <w:r w:rsidRPr="00E12A4F">
      <w:rPr>
        <w:i/>
        <w:iCs/>
        <w:u w:val="single"/>
      </w:rPr>
      <w:t>Năm học: 2020-20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CA2BB2"/>
    <w:multiLevelType w:val="hybridMultilevel"/>
    <w:tmpl w:val="20DE5386"/>
    <w:lvl w:ilvl="0" w:tplc="C1AC7A10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DD2198F"/>
    <w:multiLevelType w:val="hybridMultilevel"/>
    <w:tmpl w:val="E53E28DA"/>
    <w:lvl w:ilvl="0" w:tplc="7F1261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B65839"/>
    <w:multiLevelType w:val="hybridMultilevel"/>
    <w:tmpl w:val="105A96DE"/>
    <w:lvl w:ilvl="0" w:tplc="3864CE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521D6E3E"/>
    <w:multiLevelType w:val="hybridMultilevel"/>
    <w:tmpl w:val="F5404D04"/>
    <w:lvl w:ilvl="0" w:tplc="F154E090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542F6094"/>
    <w:multiLevelType w:val="hybridMultilevel"/>
    <w:tmpl w:val="6886465E"/>
    <w:lvl w:ilvl="0" w:tplc="DA5A480C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ACA6D0A"/>
    <w:multiLevelType w:val="hybridMultilevel"/>
    <w:tmpl w:val="19EE4070"/>
    <w:lvl w:ilvl="0" w:tplc="51F4977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2A4F"/>
    <w:rsid w:val="00003A1A"/>
    <w:rsid w:val="0002411A"/>
    <w:rsid w:val="000478DC"/>
    <w:rsid w:val="000D7212"/>
    <w:rsid w:val="00120230"/>
    <w:rsid w:val="0014274A"/>
    <w:rsid w:val="001551F3"/>
    <w:rsid w:val="001B6EAE"/>
    <w:rsid w:val="001B745E"/>
    <w:rsid w:val="001D58A8"/>
    <w:rsid w:val="002A1C4E"/>
    <w:rsid w:val="002D749F"/>
    <w:rsid w:val="00345207"/>
    <w:rsid w:val="00347F89"/>
    <w:rsid w:val="00350393"/>
    <w:rsid w:val="003736D5"/>
    <w:rsid w:val="003A1832"/>
    <w:rsid w:val="00414826"/>
    <w:rsid w:val="004332A8"/>
    <w:rsid w:val="004332E0"/>
    <w:rsid w:val="00464B08"/>
    <w:rsid w:val="004A04EC"/>
    <w:rsid w:val="005223AE"/>
    <w:rsid w:val="00550835"/>
    <w:rsid w:val="005573B4"/>
    <w:rsid w:val="005A5478"/>
    <w:rsid w:val="00666426"/>
    <w:rsid w:val="006B5362"/>
    <w:rsid w:val="006D05E1"/>
    <w:rsid w:val="0070784B"/>
    <w:rsid w:val="007549A3"/>
    <w:rsid w:val="00755ED8"/>
    <w:rsid w:val="00784C89"/>
    <w:rsid w:val="007A29CD"/>
    <w:rsid w:val="007B7E81"/>
    <w:rsid w:val="007C5473"/>
    <w:rsid w:val="00804569"/>
    <w:rsid w:val="00822866"/>
    <w:rsid w:val="00822FD6"/>
    <w:rsid w:val="008647A6"/>
    <w:rsid w:val="00876CC8"/>
    <w:rsid w:val="008A21F3"/>
    <w:rsid w:val="008B6B56"/>
    <w:rsid w:val="008D3279"/>
    <w:rsid w:val="00903D57"/>
    <w:rsid w:val="0091041C"/>
    <w:rsid w:val="0094205F"/>
    <w:rsid w:val="00A21277"/>
    <w:rsid w:val="00A374B1"/>
    <w:rsid w:val="00A55B83"/>
    <w:rsid w:val="00A64F7D"/>
    <w:rsid w:val="00A84751"/>
    <w:rsid w:val="00A85F63"/>
    <w:rsid w:val="00A94C26"/>
    <w:rsid w:val="00A96EF3"/>
    <w:rsid w:val="00AB6B88"/>
    <w:rsid w:val="00AD6DC4"/>
    <w:rsid w:val="00B10423"/>
    <w:rsid w:val="00B22693"/>
    <w:rsid w:val="00B24D02"/>
    <w:rsid w:val="00B33118"/>
    <w:rsid w:val="00B71DB6"/>
    <w:rsid w:val="00B914AC"/>
    <w:rsid w:val="00BE1E2A"/>
    <w:rsid w:val="00C0182C"/>
    <w:rsid w:val="00C4775F"/>
    <w:rsid w:val="00C71FBD"/>
    <w:rsid w:val="00D1570A"/>
    <w:rsid w:val="00D211DA"/>
    <w:rsid w:val="00D241AB"/>
    <w:rsid w:val="00D57758"/>
    <w:rsid w:val="00D60FA8"/>
    <w:rsid w:val="00D665E5"/>
    <w:rsid w:val="00D731A0"/>
    <w:rsid w:val="00D83A02"/>
    <w:rsid w:val="00DA463A"/>
    <w:rsid w:val="00DB2E07"/>
    <w:rsid w:val="00DC0F6E"/>
    <w:rsid w:val="00E0014F"/>
    <w:rsid w:val="00E010C4"/>
    <w:rsid w:val="00E022ED"/>
    <w:rsid w:val="00E12A4F"/>
    <w:rsid w:val="00E60C4B"/>
    <w:rsid w:val="00EB4BED"/>
    <w:rsid w:val="00ED5C91"/>
    <w:rsid w:val="00ED5E64"/>
    <w:rsid w:val="00ED6819"/>
    <w:rsid w:val="00F04075"/>
    <w:rsid w:val="00F13EAF"/>
    <w:rsid w:val="00F23544"/>
    <w:rsid w:val="00F6344A"/>
    <w:rsid w:val="00FD12E1"/>
    <w:rsid w:val="00FD4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40EF2E0"/>
  <w15:chartTrackingRefBased/>
  <w15:docId w15:val="{1312130B-B121-4891-8C19-1EC56B4818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12A4F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12A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leGrid">
    <w:name w:val="Table Grid"/>
    <w:basedOn w:val="TableNormal"/>
    <w:rsid w:val="00E12A4F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12A4F"/>
    <w:pPr>
      <w:ind w:left="720"/>
      <w:contextualSpacing/>
    </w:pPr>
    <w:rPr>
      <w:rFonts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E12A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2A4F"/>
  </w:style>
  <w:style w:type="paragraph" w:styleId="Footer">
    <w:name w:val="footer"/>
    <w:basedOn w:val="Normal"/>
    <w:link w:val="FooterChar"/>
    <w:uiPriority w:val="99"/>
    <w:unhideWhenUsed/>
    <w:rsid w:val="00E12A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2A4F"/>
  </w:style>
  <w:style w:type="paragraph" w:styleId="NormalWeb">
    <w:name w:val="Normal (Web)"/>
    <w:basedOn w:val="Normal"/>
    <w:uiPriority w:val="99"/>
    <w:semiHidden/>
    <w:unhideWhenUsed/>
    <w:rsid w:val="00B71DB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363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32DCD5-7944-4FF7-B61C-1260D6140E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9</TotalTime>
  <Pages>7</Pages>
  <Words>983</Words>
  <Characters>560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ền Nguyễn</dc:creator>
  <cp:keywords/>
  <dc:description/>
  <cp:lastModifiedBy>Hiền Nguyễn</cp:lastModifiedBy>
  <cp:revision>44</cp:revision>
  <cp:lastPrinted>2021-01-21T05:22:00Z</cp:lastPrinted>
  <dcterms:created xsi:type="dcterms:W3CDTF">2021-01-19T07:20:00Z</dcterms:created>
  <dcterms:modified xsi:type="dcterms:W3CDTF">2021-01-2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